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1.xml" ContentType="application/vnd.ms-office.inkAction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2.xml" ContentType="application/vnd.ms-office.inkAction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37" r:id="rId2"/>
    <p:sldId id="329" r:id="rId3"/>
    <p:sldId id="331" r:id="rId4"/>
    <p:sldId id="335" r:id="rId5"/>
    <p:sldId id="323" r:id="rId6"/>
    <p:sldId id="338" r:id="rId7"/>
    <p:sldId id="336" r:id="rId8"/>
    <p:sldId id="332" r:id="rId9"/>
    <p:sldId id="325" r:id="rId10"/>
    <p:sldId id="30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 小鱼" initials="张" lastIdx="1" clrIdx="0">
    <p:extLst>
      <p:ext uri="{19B8F6BF-5375-455C-9EA6-DF929625EA0E}">
        <p15:presenceInfo xmlns:p15="http://schemas.microsoft.com/office/powerpoint/2012/main" userId="90415ca3f63c89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390EF0"/>
    <a:srgbClr val="CC99FF"/>
    <a:srgbClr val="FFFF99"/>
    <a:srgbClr val="FFFF00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60397" autoAdjust="0"/>
  </p:normalViewPr>
  <p:slideViewPr>
    <p:cSldViewPr>
      <p:cViewPr varScale="1">
        <p:scale>
          <a:sx n="69" d="100"/>
          <a:sy n="69" d="100"/>
        </p:scale>
        <p:origin x="282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5.wmf"/><Relationship Id="rId4" Type="http://schemas.openxmlformats.org/officeDocument/2006/relationships/image" Target="../media/image17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6-03T08:00:50.7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58456">
    <iact:property name="dataType"/>
    <iact:actionData xml:id="d0">
      <inkml:trace xmlns:inkml="http://www.w3.org/2003/InkML" xml:id="stk0" contextRef="#ctx0" brushRef="#br0">19979 9389 0,'0'0'19,"-31"-21"-13,21 11-1,-11-1 4,10 11-3,-10-20 4,11 9-1,0 11 17,-1 0 8,-10-10-1,-41-22 18,-43-20-46,95 42 5,-1 10 6,-31-32 1,11 11 0,-73-10 0,31 31 0,-21-10-1,41 10 2,22 0-2,0 0 0,20 0 0,-10 0 2,11 0-15,-1 10 10,1 1 4,-21 9 0,20 22-1,1-10 2,-1 9-2,11 22 0,-10-53 1,-11 22 0,21-22-1,0 22 0,-21 30 1,-10 22 0,20-32-1,-10 0 1,21-20 1,0-12-2,-10 22 1,10-10-1,0 20 1,0-10 0,0 10 0,0-31 0,0 20-2,0-20 2,0 11-1,0 9 1,21 12 0,-11-22 0,11 0-1,0 22 1,0-12 0,21 12 0,-21-33-1,0 1 0,-1 11 1,12-11 0,-1-1 0,0 12 0,-10-11-1,0-11 2,0 1-2,10 9 1,-10-9-1,21 10 1,-21-21 0,42 10-1,-11-10 1,21 21-1,-10-10 1,31-1 0,-21 11 0,-21-21 0,0 0-1,-10 10 2,10-10-3,0 0 2,11 0 0,-32 0-1,-20 0 1,20 0 0,21 0 0,1 0 0,-1 0 0,-10 0-3,10-21 4,0 21-1,-10 0-1,-32 0-10,22 0 5,-1-10 6,-10 0 0,10 10 1,11-11-1,-11-20-2,11-1 1,52-30 1,-21 20 0,-31 32 0,-11-1-1,32-20 0,-42-11 1,21 0 0,-42 0-1,10 11 2,-10-11-1,21 21-1,-11-20 0,1 9 1,-11 1 0,0 10-13,0-21 8,0 11 5,0 0 0,-32-1 1,12 11-3,-22-10 3,0-21-3,21 31 3,-21-31-3,-10 10 3,10-10-2,21 10 0,-10 32 3,31-1-5,-10 1 4,-11-11-2,-11-21 1,32 32-1,-10-1 3,-11 1-3,0-22 1,-10 11 0,10-20-2,0 30 2,11 1 2,-1 10-4,-10-11 1,11 1 4,-1-1 27,1 11-30,0-20-1,-11 9-10,0 1 9,10 10 0,1 0 0,-21-21 1,-53-11 2,11 22-3,21 10 2,31-21 0,0 21 0,-21-10-1,21 10 1,-21 0 0,11 0-1,-11 0 1,22 0 0,-1 0-1,-32 0 1,-9 10 0,51-10-1,11 11 18,-21-1 16,11 0-34,-21 1 1,41-11 198,1 0-209,9 0 5</inkml:trace>
    </iact:actionData>
  </iact:action>
  <iact:action type="add" startTime="166135">
    <iact:property name="dataType"/>
    <iact:actionData xml:id="d1">
      <inkml:trace xmlns:inkml="http://www.w3.org/2003/InkML" xml:id="stk1" contextRef="#ctx0" brushRef="#br0">20836 9034 0,'0'-10'102,"21"-1"-98,0 11 6,10-10-1,0-11 16,-10 10 9,0 1-30,-11 10 25,32-21 20,-10 21-32,-22 0 18,11-10-29,0 10 5,-11-21 7</inkml:trace>
    </iact:actionData>
  </iact:action>
  <iact:action type="add" startTime="167357">
    <iact:property name="dataType"/>
    <iact:actionData xml:id="d2">
      <inkml:trace xmlns:inkml="http://www.w3.org/2003/InkML" xml:id="stk2" contextRef="#ctx0" brushRef="#br0">20961 9233 0,'0'-21'14,"0"10"36,11 1-44,20-1 3,0 1-3,-10-11 19,21 11-20,21-11 26,-53 21 18,0 0-31,1-21 32,10 21-37,-11 0 4,-10-11-12,11 11 11</inkml:trace>
    </iact:actionData>
  </iact:action>
  <iact:action type="add" startTime="168857">
    <iact:property name="dataType"/>
    <iact:actionData xml:id="d3">
      <inkml:trace xmlns:inkml="http://www.w3.org/2003/InkML" xml:id="stk3" contextRef="#ctx0" brushRef="#br0">21160 8397 0,'20'21'61,"-9"-11"-55,-1-10 6,1 11 15,10 10-21,31 31 26,21 63-1,21-11 18,-73-72-32,0 9 1,-11-30-5,22 31 4,-12-1 0,12-20 0,-11 0-2,-11-10 2,11 20 0,10-10 1,1 21-2,-1-22 1,-21-9 13,-10-1 23,-10-20 83,10-1-122,-21 1 3,21-11-1,-10-10 1,-1-21-1,11 20 1,-10 1 0,10 20-13,0-20 9,0 10 3,0 0 0,-11-20 2,11 20-2,0-11 0,0 1 2,0 0-1,0 10 0,0-21-1,0 0 1,11-10-1,-11-11 1,21 11 0,-21 10-1,10-10 1,-10 10-1,0 21 1,0 1 0,0 9 0,0-10 0,-10 21 2,10-10-5</inkml:trace>
    </iact:actionData>
  </iact:action>
  <iact:action type="add" startTime="285670">
    <iact:property name="dataType"/>
    <iact:actionData xml:id="d4">
      <inkml:trace xmlns:inkml="http://www.w3.org/2003/InkML" xml:id="stk4" contextRef="#ctx0" brushRef="#br0">8146 16794 0,'0'0'5,"11"21"1,-1-11 4,1 11 1,-1-10-7,11-1 5,-21 1-1,10-11-1,-10 10 2,11 1-2,-11-1 0,10 11 20,-10 0 7,21 73-1,10 10 17,-10-10-33,0-62-1,-10-12 1,-1-20 16,1 11-16,-1-1 0,11 22-13,0-22 9,-11-10 87,1 0-94,-11-21 8,10 0-1,11 0 3,-11-20 0,11-1 2,-21 11-2,11-22 0,-1 12 2,1 20-3,-11-21 3,21 11-1,-11-1-1,-10 22 0,0-1 68,0 1-66,-21-1-11,21 1 2,-10 0 7,-1-11 1,1 10 0,10 1-1,-21-11 1,-21-21-1,11-21 2,-11 22-1,21 9-1,0 22-1,11-11 4,10 11-3,10 30 125,1-9-136,-1 10 16,1 21-4,9-1-1,1-9-11,0 30 12,11-20-5,-12-21 6,-9 0 1,-1-11-5,11 1 2,-10 20 3,-1-20-4,1-1 0,-1 11 1,0-11 2,1 22-2,-1-11 1,11-1-1,-10-20 0</inkml:trace>
    </iact:actionData>
  </iact:action>
  <iact:action type="add" startTime="288073">
    <iact:property name="dataType"/>
    <iact:actionData xml:id="d5">
      <inkml:trace xmlns:inkml="http://www.w3.org/2003/InkML" xml:id="stk5" contextRef="#ctx0" brushRef="#br0">8783 17076 0,'11'-10'71,"-1"-11"-64,1 21 3,-11-11-3,0 1 3,10 10-5,11-11 11,-11-20 17,1 31 13,10-42-29,-21 32-1,10 10 1,-10-11 17,32 11-29,-32-10 8,10 10 36,11 0-44,-11 0 8,1 10 4,-1-10-3,11 0 3,0 21 0,0-10 0,21 31-1,10-1 1,-31-20 0,0-21 0,-11 32-1,11-22 1,-11 0 0,1 11-1,-1-10 1,1-1-1,10 11 2,-11-21 0,1 11 2,-1-11-9,42 0 6,21 0 0,11 0-1,-11 10 1,-21-10 0,11 0-1,-11-21 0,-41 11 2,-11-1 109,-11 11-36</inkml:trace>
    </iact:actionData>
  </iact:action>
  <iact:action type="add" startTime="289991">
    <iact:property name="dataType"/>
    <iact:actionData xml:id="d6">
      <inkml:trace xmlns:inkml="http://www.w3.org/2003/InkML" xml:id="stk6" contextRef="#ctx0" brushRef="#br0">10183 16408 0,'0'10'59,"0"11"-51,0 10 3,0-10-7,0 11 7,0-12-5,-21 12 17,21 51-16,0 1 25,0-63 13,21 146-28,-21-115-1,10 21 1,-10-21 0,0-20-1,0-11 1,21 10 5,-21 0-11,0 22 6,0-33 0,11 1 54,-11-10-49,10 10 52,1 10-67,-11-10 4,0 21 7,20-32-3,-20 1 17,21 30-16,-10 11-10,-11-41 10,21 20-4,-21-41 124,-21-22-130,21 22 4,0-21 4</inkml:trace>
    </iact:actionData>
  </iact:action>
  <iact:action type="add" startTime="291539">
    <iact:property name="dataType"/>
    <iact:actionData xml:id="d7">
      <inkml:trace xmlns:inkml="http://www.w3.org/2003/InkML" xml:id="stk7" contextRef="#ctx0" brushRef="#br0">10486 16919 0,'-11'0'99,"1"11"-87,10-1 9,-11 32 12,1 31 16,10-10-44,0-53 24,0 1-18,10-1 11,-10 1-5,11 20 0,-1-21-1,-10 1-7,21-11 15,-10 0 38,-1 10-55,1 1 5,-1-11 7,0 10-14,1-10 8,-11 11 5,21-11 1,-11 0 115,-10-11-115,11 11-14,-11-10 15,10-1-2,-10 1-13,0-1 10,10-9-2,-10 9 3,11 1 1,-11-11 0,0 10 15,0 1-15,0-11 1,-11 11 15,11-1-29,-10 1 12,0-1-3,10 1 4,-11 10 16,-10-11-16,21-10 0,-10 11-11,-1 0 4,1 10 6,10-11 1,-10 11 17,10-10 5,-11 10 37</inkml:trace>
    </iact:actionData>
  </iact:action>
  <iact:action type="add" startTime="293448">
    <iact:property name="dataType"/>
    <iact:actionData xml:id="d8">
      <inkml:trace xmlns:inkml="http://www.w3.org/2003/InkML" xml:id="stk8" contextRef="#ctx0" brushRef="#br0">10653 16637 0,'10'0'118,"1"0"-109,-1 0-7,11 0 38,0 0-8,10 11-26,-20-11 25,30 21 18,-41-11 106</inkml:trace>
    </iact:actionData>
  </iact:action>
  <iact:action type="add" startTime="295080">
    <iact:property name="dataType"/>
    <iact:actionData xml:id="d9">
      <inkml:trace xmlns:inkml="http://www.w3.org/2003/InkML" xml:id="stk9" contextRef="#ctx0" brushRef="#br0">10966 16429 0,'-10'10'55,"10"0"-50,0 11 6,-11 11-2,11-22-2,0 1 1,0 20-2,-10-21 17,10 32 10,0-31-32,-11 20 48,11-21-32,11-10 33,-1 0-32,1 0-2,20 11 0,-10-11 0,31 21-11,21-21 10,11 10 1,-22-10 1,-41 0-3,-10 0 4,-1 0-2,-20 0 110,-11 0-120,10 0 12,-30 0-16</inkml:trace>
    </iact:actionData>
  </iact:action>
  <iact:action type="add" startTime="296191">
    <iact:property name="dataType"/>
    <iact:actionData xml:id="d10">
      <inkml:trace xmlns:inkml="http://www.w3.org/2003/InkML" xml:id="stk10" contextRef="#ctx0" brushRef="#br0">11217 16449 0,'0'11'47,"0"10"-42,0 0 5,0-11-3,0 1 2,0 20-2,0-21 1,0 11-3,0 11 20,0-1 8,0 32-27,0-53 71,0 11-72,0 0 8,0-11 5,0 1 22,0-1-14,0 1-13,10 9 5,-10-9-1,32-1 181</inkml:trace>
    </iact:actionData>
  </iact:action>
  <iact:action type="add" startTime="297807">
    <iact:property name="dataType"/>
    <iact:actionData xml:id="d11">
      <inkml:trace xmlns:inkml="http://www.w3.org/2003/InkML" xml:id="stk11" contextRef="#ctx0" brushRef="#br0">11676 16951 0,'11'0'45,"-1"0"-32,-10 21-8,0 10 3,0-10-2,0 21 16,11-32 7,-11 63 20,0-21-31,0-41-1,0-1 15,0 1-27,0-1 11,0 1-3,0-32 112,0 10-120,0-20 15,0 0-15,0-1 11,0 11-3,10-20 3,1-1 1,-1 31-4,-10-9 7,10 9-3,-10 1-1,11-11 64,-1 10-60,1 11-14,10-10 6,-11 10 8,-10-11-6,11 11 4,-1 0 50,0 11 2,-10-1-60,11 53 6,-11-53 1,21 53-1,-21-32 1,0 11-1,0-21 2,0 21-2,0-21-11,0-11 9,0 1 17,0-22 59,0-10-81,0 11-2,0-21 9,10-1-4,1 1 4,-1-11 1,-10 32-1,0-1 1,11-20 0,-11 20-1,20 11 0,-20-10 1,11 10 46,-1 0 12,1 0-62,-1 0 37,1 0-35,-11 10 5,10-10-13,11 21 18,-11-10-8,11 10-6,11 31 11,-11-21-16,-11 1 11,0-22-7,22 21 8,-32-20-1,10-1-1,-10 1 2,0-1 13,0 1-13,0-1-2,0 11 0,-10-21 87,-11-11-97,21 1 18,-11 0-22</inkml:trace>
    </iact:actionData>
  </iact:action>
  <iact:action type="add" startTime="300332">
    <iact:property name="dataType"/>
    <iact:actionData xml:id="d12">
      <inkml:trace xmlns:inkml="http://www.w3.org/2003/InkML" xml:id="stk12" contextRef="#ctx0" brushRef="#br0">12418 16637 0,'0'11'53,"0"-1"-47,0 1 4,-21 20 9,11 11 14,-1 41 18,-41 95-44,31-147 5,21 1 2,-10 20 2,10-10 1,0-11 0,0 11 1,0 0-3,-11 20 1,11-10 1,0 1-1,0-12 2,-21 12-2,21-22 1,0 0-1,0-10 1,0-10 0,0 9 0,0-9 16,0-32 94,21-10-118,0 20 1</inkml:trace>
    </iact:actionData>
  </iact:action>
  <iact:action type="add" startTime="301533">
    <iact:property name="dataType"/>
    <iact:actionData xml:id="d13">
      <inkml:trace xmlns:inkml="http://www.w3.org/2003/InkML" xml:id="stk13" contextRef="#ctx0" brushRef="#br0">12731 17097 0,'-10'-10'99,"-1"10"-90,-10-21-4,1 10 13,-1 11 16,10 0 13,-20 0-31,20 0 1,-9 21 0,9 0-1,11 0 1,-10-11-1,-1 1 0,11-1 1,0 11 4,0-10 9,0-1-25,0 0 11,0 1-4,0-1 5,0 22-1,0-22 0,0 1 4,11-11-5,-11 10 0,21 0-3,-11 1 10,21-1-5,1 22-1,-22-22 2,21-10-3,-31 11 20,11-11-14,-11 10 66,0 0-81,10-10 13,-10 32-2,0-22-1,0 1 1,0-1-10,0 1 7,0-1-1,-21 21 3,1-10 4,9-21-5,11 11 3,-10-11 133,10-11-145,0 1 1,-11 10 9,11-21 1,-10 10 0,10 1 0,-11 0-1,11-1 1,0 1-1,-10 10-9,-11 0 72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6-03T08:09:08.5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2330">
    <iact:property name="dataType"/>
    <iact:actionData xml:id="d0">
      <inkml:trace xmlns:inkml="http://www.w3.org/2003/InkML" xml:id="stk0" contextRef="#ctx0" brushRef="#br0">17546 4240 0,'10'0'175,"1"0"-166,10 0-4,0 0 6,-1 0 19,43 0 3,10 0-29,-41 0 27,-22 0 19,-10 32 220,-21-11-258,11 10 11,-1 52-6,11-51-1,0 10 0,0-1 0,0-9-12,0-1 11,0-10 2,0 0 0,0 21-1,0-22 1,0 12 0,0 20-2,0 11 3,0-1-1,0-41-2,0-10 1,0 20 1,0-21 16,0 1-16,0 20 0,-10-10 0,10-11 0,-21-10 75,10 0-78,1 0-4,0 0 6,-1-10-15</inkml:trace>
    </iact:actionData>
  </iact:action>
  <iact:action type="add" startTime="44150">
    <iact:property name="dataType"/>
    <iact:actionData xml:id="d1">
      <inkml:trace xmlns:inkml="http://www.w3.org/2003/InkML" xml:id="stk1" contextRef="#ctx0" brushRef="#br0">17504 4971 0,'11'0'68,"20"11"-61,-21-11 1,22 10 4,-22 11 8,1-21 10,9 11 4,1-1 15,0-10-31,-10 10 0,-1 1-1,1-11-1,9 0 0,12 0 0,-1 0 1,0 10 0,1 1-1,-11-11 0,10 0 1,-21 0 86,1 0-89,-1 0 3,1 0-1,-1 0 2</inkml:trace>
    </iact:actionData>
  </iact:action>
  <iact:action type="add" startTime="45846">
    <iact:property name="dataType"/>
    <iact:actionData xml:id="d2">
      <inkml:trace xmlns:inkml="http://www.w3.org/2003/InkML" xml:id="stk2" contextRef="#ctx0" brushRef="#br0">18204 4575 0,'10'0'54,"11"0"-46,-10 0 2,-1 0 4,1 0 23,20 0-4,21 20-31,11-20 32,31 11 14,-52-11-31,-22 0 1,12 0-2,-43 0 98,1-11-96,-11 11-17</inkml:trace>
    </iact:actionData>
  </iact:action>
  <iact:action type="add" startTime="46901">
    <iact:property name="dataType"/>
    <iact:actionData xml:id="d3">
      <inkml:trace xmlns:inkml="http://www.w3.org/2003/InkML" xml:id="stk3" contextRef="#ctx0" brushRef="#br0">18214 4794 0,'11'0'81,"-1"0"-75,22 0 1,-12 0 1,54 10 23,-54-10 2,54 21-3,-43-21 20,-10 11 53,-11-11-89,1 10 4,41 11-15,11 0 11,-43-21 4,12 10-4,-22-10 2,-20 0 103,-1-10-103,1 10-14,-21-21 14,-1-10 0,1 20 2,31 1-5</inkml:trace>
    </iact:actionData>
  </iact:action>
  <iact:action type="add" startTime="48406">
    <iact:property name="dataType"/>
    <iact:actionData xml:id="d4">
      <inkml:trace xmlns:inkml="http://www.w3.org/2003/InkML" xml:id="stk4" contextRef="#ctx0" brushRef="#br0">18810 4616 0,'0'-10'26,"10"10"8,-10-11-26,11 11 14,9 0 11,12 0 16,-22 0-46,1 0 32,-1 0-6,-10 11 64,0-1-82,0 1-5,0 20 3,0 0 8,0 11-2,0 0 3,0-21-1,0-11-1,0 1 45,0-1 171,0 1-220,0 9-4,0-9 40,0-1-27,0 1 33,0-1-2,11 1-38,-11-22 295,0 1-287,0-1-9,0 1-6,0-11 16,0 0 11,-11-41 16,11-12-34,0 64 1,11 10 0,-11-10-15,10-11 14,0 0 1,-10 10-2,21-30 1,-10 30 0,-11-20 1,10-1 0,-10 12 0,21-33 0,-21 43 0,21-1-1,-21-9 0,0 9 1,10 1 1,1 10 15,-1 0 51,1 0-68,-1 0 0,1 0 0,-1 10 2,11 11 15,-11-11-17,-10 1 44,0-1-12,0 1-38,11-1 8,-11 22-1,10 41 12,11-21-7,-21-42-9,11 32 4,-1-21 0,1 31 0,9 11-2,-9-32 3,-1 0-2,-10-20 1,11-1 0,-11 1-2,0-1-13,21-10 14,-21 11 1,10-1 0,1-10-1,-1 31 1,0-31 6,1 11 5</inkml:trace>
    </iact:actionData>
  </iact:action>
  <iact:action type="add" startTime="52178">
    <iact:property name="dataType"/>
    <iact:actionData xml:id="d5">
      <inkml:trace xmlns:inkml="http://www.w3.org/2003/InkML" xml:id="stk5" contextRef="#ctx0" brushRef="#br0">19457 4679 0,'11'0'218,"-11"10"-207,10-10 108,-10 11-94,11-11 72</inkml:trace>
    </iact:actionData>
  </iact:action>
  <iact:action type="add" startTime="53871">
    <iact:property name="dataType"/>
    <iact:actionData xml:id="d6">
      <inkml:trace xmlns:inkml="http://www.w3.org/2003/InkML" xml:id="stk6" contextRef="#ctx0" brushRef="#br0">20073 4334 0,'21'-10'7,"-21"-1"66,0 1-61,0 0-1,0-22 4,0 11 35,-31-73-35,31 84 3,-10 10-2,-1 0 41,1-11-8,-11 11-36,10-10 2,1 10 18,10-10-16,-21 10 0,11 0 16,-1 0-16,-10 0-1,11 0-13,-22 20 11,22-20 3,10 11 0,-21-11-1,21 21 1,-10 0-1,-1 10 2,1-10-2,10 0 1,0 31-1,0 0 1,0-10-1,0-11 1,0-20-1,10 31 2,22-22-3,-12 22 2,-9-31 0,-1-1 0,-10 1-1,32-11 2,-22 10-2,1 0 1,-1 11 0,11-21-2,-11 0 5,11 0-4,-10 0-1,-1 0 2,1 0 15,-1-10-15,0-11 0,32-21 0,-31 21 0,-11 11 0,0-1 16,0 1-16,0-21 0,0 20-15,0 1 29,0-1-14,-11 1 0,1-11-2,-1 11 31,1 10 102,-11 20-131,11 1-10,10 11 8,-11-1-3,-10 53-4,21-74 7,0 11 2,-21 42-1,21-32 0,-21 32 0,11-32 1,10 11 0,-10-11 0,10 42-1,-21-21 1,21 0 1,0-31-2,0 0 1,10 21-1,1 10 1,9-10 0,-20-21-1,21-21 1,-21 31-1,11-20 1,10 20 0,-11-10-1,11 0 1,0-21 2,-21 10-5,10-10 4,1 0 14,-1 0-29,11 0 13,10 0 0,-10-21 1,-21 0 0,11 1-1,-1-22 2,-10 31-4,0-41 2,0 31 1,0 0 0,-10 11 0,-1-1 17,1 11-30,10-20 11,-11 20 1,11 10 101,0 0-103,11 11 4,-11 21-2,10-31 1</inkml:trace>
    </iact:actionData>
  </iact:action>
  <iact:action type="add" startTime="57398">
    <iact:property name="dataType"/>
    <iact:actionData xml:id="d7">
      <inkml:trace xmlns:inkml="http://www.w3.org/2003/InkML" xml:id="stk7" contextRef="#ctx0" brushRef="#br0">20512 4428 0,'10'0'102,"1"32"-83,-1-22-12,-10 11 1,0-11 0,0 22 0,21-1 0,-21-20 0,0-1-3,0 11 16,11-11 10,-11 43 19,31 30-34,-21-52 1,11 11-1,-10-21 1,-1-11 0,1 11-1,-11-10 1,10-11 49,1 0-32,9 0-17,-9 0 0,-1 0-1,1 0 19,-1-21-19,-10 10-12,11 11 11,-11-10-1,10 0 3,21-1 0,-31 1 2,11 10-4,-1-32 0,-10 22 3,11 0-2,-1-11 1,-10 10 0,11-10 1,-11 0-2,0 11 0,0-11 2,0 11-1,0-1-1,0-31 1,0 32 98,0 0-97,0-1-3,0 1 19,-11 10-17,11-21 32,0 10-32,0 1-1,0-1 2,0 1 156,0 0-162,0-1 1,0-10 54,0 32 87,11-1-141,-1 1 4,21 9-1,-20 22-13,-11-31 12,10-1 5,1 1-6,-1-1 17,11 11 3,-21-11 0,11-10 15</inkml:trace>
    </iact:actionData>
  </iact:action>
  <iact:action type="add" startTime="60988">
    <iact:property name="dataType"/>
    <iact:actionData xml:id="d8">
      <inkml:trace xmlns:inkml="http://www.w3.org/2003/InkML" xml:id="stk8" contextRef="#ctx0" brushRef="#br0">21577 4272 0,'0'-11'32,"0"-10"61,0 11-67,0-1 25,-10 1-35,10 0 2,-11 10 32,1 0 12,-11 0-39,11 0 8,-1 0-28,-10 0 13,11 10 0,-1-10 1,11 10-2,-20-10 2,9 11 2,1 10-3,-22-11 0,1 11 0,10 0 2,-10-11-2,20 11 1,1-10 1,10-1-4,-21 11 3,21 0-1,-10 0 0,10 0 1,-21 21 0,21-11-5,0 0 9,0 1-5,0-22 2,21 21-2,-11-10 0,-10-10 2,21-1-2,-11 1 0,1-1 2,-11 11 1,10-21-3,11 0 16,-10 10-15,-1-10-1,0 11 1,1-11-1,-11 10-12,10-10-2,1 0 26,-11 11-9,21-11-5,0 10 2,31 21 3,-10 11-4,-11-21 2,0 0-2,-10-11-8,-10-10 21,-1 21-12,0-10 0,11 10 2,-10-1-2,-11-9 2,10 20-2,-10-20 0,0-1 2,0 1-1,0-1 0,0 0 14,-10 1-27,-32 20 11,21-10 2,-10-10 0,31-1 0,-11-10-2,1 21 48,-1-21-51,1 0-5,0 0 10,-11 0-1,21 10 1,-11-10-12,1 0 60,-1 0-51,1 0-10,-1 0 12,1 0-2,-21 0 2,20 0 0,1-21 1,-1 21 1,1-10 0,-1 10 5,11-10-13,-10 10 6,10-11 16,-21 11-13,21-10 29,0-1-15,0 1-17,0-22-13,0 12 13,0 9 81,11 1-26</inkml:trace>
    </iact:actionData>
  </iact:action>
  <iact:action type="add" startTime="103850">
    <iact:property name="dataType"/>
    <iact:actionData xml:id="d9">
      <inkml:trace xmlns:inkml="http://www.w3.org/2003/InkML" xml:id="stk9" contextRef="#ctx0" brushRef="#br0">13556 9682 0,'11'10'59,"-11"1"-48,0-1-1,0 0 3,0 1 3,10-1 33,1 74-31,-1-53-16,-10-10 15,0 21-3,0-21 3,11 0 0,-11-32 133</inkml:trace>
    </iact:actionData>
  </iact:action>
  <iact:action type="add" startTime="105087">
    <iact:property name="dataType"/>
    <iact:actionData xml:id="d10">
      <inkml:trace xmlns:inkml="http://www.w3.org/2003/InkML" xml:id="stk10" contextRef="#ctx0" brushRef="#br0">13807 9588 0,'10'0'61,"-10"10"-52,11-10 1,10 11 5,-11-11-3,1 0 4,-1 10 34,63 53-34,-31-32 0,-21-10 1,31 10 0,-10-10 0,31 42-14,-63-53 12,-20-10 120,-11 0-120,11 0 0,-11 11 2,-32-1 0,-41 32 0,63-21-1,10-21 1,11 0 56,10 10 72,0 1-113,0-1 143,0 1-107,-11-11-38</inkml:trace>
    </iact:actionData>
  </iact:action>
  <iact:action type="add" startTime="110230">
    <iact:property name="dataType"/>
    <iact:actionData xml:id="d11">
      <inkml:trace xmlns:inkml="http://www.w3.org/2003/InkML" xml:id="stk11" contextRef="#ctx0" brushRef="#br0">14663 9410 0,'-31'21'46,"21"-11"-39,-22 32 7,22-10-10,-22-22 14,1 11 32,-63 94-46,84-84 9,-32-10 5,31 10-3,-9-20 2,20-1 0,0 1 33,0-1-33,0 1-2,0 20 4,-11-10-3,1-11 0,10 1 1,0-22 178</inkml:trace>
    </iact:actionData>
  </iact:action>
  <iact:action type="add" startTime="111587">
    <iact:property name="dataType"/>
    <iact:actionData xml:id="d12">
      <inkml:trace xmlns:inkml="http://www.w3.org/2003/InkML" xml:id="stk12" contextRef="#ctx0" brushRef="#br0">14695 9421 0,'0'10'108,"0"0"-104,0 1 8,10-1 0,-10 22-4,0-11 0,11-1 0,-11-9 1,0 10-2,0 10 1,20-10-1,-20 0 12,0 10-15,11 42 29,41 32 16,-52-84-33,0-11 17,0 11-17,0-11 1,11-10 33,-11 11-39,0-1 12,0 11 65,10 0-75,0-10 201,-10 9-196,0 12-1,11-22-15,-22-20 190,11-11-184,0 0 0,0 11-3,11-22 6,-11 11-3,21 11 2,-21-21 1,0 20 5,10-10 19,1-31-32,10 21 45,-11 31-33,0-32 2,11 22-1,-10-11 0,-1 0 2,1-10-1,-1 10-1,-10 10 19,11 1-4,-11 0-13,0-1-3,10-10 3,-10 11-16,0-1 108</inkml:trace>
    </iact:actionData>
  </iact:action>
  <iact:action type="add" startTime="114370">
    <iact:property name="dataType"/>
    <iact:actionData xml:id="d13">
      <inkml:trace xmlns:inkml="http://www.w3.org/2003/InkML" xml:id="stk13" contextRef="#ctx0" brushRef="#br0">15238 9786 0,'10'0'51,"1"0"-30,-1 0 2,1 0-15,-1 0 34,21 0-26,-20 0 47,-1 0-54,1 0 13,-1 0 13,-20 0 111,-1 0-141</inkml:trace>
    </iact:actionData>
  </iact:action>
  <iact:action type="add" startTime="115543">
    <iact:property name="dataType"/>
    <iact:actionData xml:id="d14">
      <inkml:trace xmlns:inkml="http://www.w3.org/2003/InkML" xml:id="stk14" contextRef="#ctx0" brushRef="#br0">15144 9922 0,'10'0'22,"11"0"0,-10 0-6,-11 10-8,10-10 13,0 0 14,1 0 14,10 0-32,10 0-1,-10-10 1,0 10 0,-11 0 0,11 0 33,-10 0-34,10 0-11</inkml:trace>
    </iact:actionData>
  </iact:action>
  <iact:action type="add" startTime="116665">
    <iact:property name="dataType"/>
    <iact:actionData xml:id="d15">
      <inkml:trace xmlns:inkml="http://www.w3.org/2003/InkML" xml:id="stk15" contextRef="#ctx0" brushRef="#br0">15645 9891 0,'11'0'143,"-1"0"-67,0 0-65,11 0-7,-10-11 18,31 11 12,10-21 15,-42 21-48,105-21 15,-84 21 1,11 0-2,-10 0 1,9 0 2,12 0-1,-12-10 0,-30 10 14,-1 0-13,11 0 0,10 0-15,1 0 10,20 0 4,-21 0 1,11 0-2,31-21 0,-21 21 1,-41 0 0,-1 0 12,1 0 302,20 0-323,-20 0 5,-1 0-8,0 0 6,1 0-6,-1 0 6,1 0 17,10 0 22</inkml:trace>
    </iact:actionData>
  </iact:action>
  <iact:action type="add" startTime="120052">
    <iact:property name="dataType"/>
    <iact:actionData xml:id="d16">
      <inkml:trace xmlns:inkml="http://www.w3.org/2003/InkML" xml:id="stk16" contextRef="#ctx0" brushRef="#br0">16387 9170 0,'0'-11'102,"0"-9"-87,-11 9-4,1 11 20,10-10-17,-11 10 19,1-11-16,-1 1 0,1 10-1,10 10 311,0 1-318,0-1-3,-10 11 4,10-11 12,0 11 11,-11-10-31,11 41 46,-21 11-33,21-32 3,0-21-2,0 1 1,0 10 1,0-11 0,0 1 71,0-1-77,0 1 3,0-1 12,11 0-20,-11 11 10,10-10-1,1-1 2,-1-10 12,0 11-13,1-1 0,10 11-14,0-11 11,0 22 3,-11-22-1,0-10 1,-10 11 0,11-11 34,10-11 99,-11-10-135,1 21 3,-1-21-2,1 1 0,-1-22 1,21 21-1,-10 0 1,-10-10 0,-11 20-1,10 1-13,1-1 13,-11-10 2,0-10-2,0 0-1,0 10 3,-11-10-2,11 10 1,-10 10-1,-1 11 1,1-10 0,-11-1-1,10-10 1,-9 11-2,9 0 4,1-1-3,-1 11 2,-10 0 13,11-10 2,-11-1-29,0 11 12,11 0 2,-11 0 35</inkml:trace>
    </iact:actionData>
  </iact:action>
  <iact:action type="add" startTime="122999">
    <iact:property name="dataType"/>
    <iact:actionData xml:id="d17">
      <inkml:trace xmlns:inkml="http://www.w3.org/2003/InkML" xml:id="stk17" contextRef="#ctx0" brushRef="#br0">16470 9410 0,'11'0'162,"20"31"-155,0 1 28,84 72-29,-83-93 1,-12 20 1,1 0-2,-10-20 5,-1-11-6,-20 0 111,-1 0-100,1 0 8,-11 0-5,11 0-16,-11 0 11,0 0 2,-11-21-2</inkml:trace>
    </iact:actionData>
  </iact:action>
  <iact:action type="add" startTime="124369">
    <iact:property name="dataType"/>
    <iact:actionData xml:id="d18">
      <inkml:trace xmlns:inkml="http://www.w3.org/2003/InkML" xml:id="stk18" contextRef="#ctx0" brushRef="#br0">16606 9817 0,'0'0'1,"10"0"85,11 0-64,-10 0 75,-1-10-73,11 10 2,-10-10-9,30-11 0,1 10-1,-21 1 1,-11 10 0,1 0 0,-1 0 14,11 0 88,-10 0-52,10 0-50,10 0-3,-10 0 3,41 10-7,-41-10 12,-31 0 79,-1 0-85,-10 0 2,11 0 14,0 0-14,-1 0-1,1 0-2,-11 0 3,0 0-3</inkml:trace>
    </iact:actionData>
  </iact:action>
  <iact:action type="add" startTime="126138">
    <iact:property name="dataType"/>
    <iact:actionData xml:id="d19">
      <inkml:trace xmlns:inkml="http://www.w3.org/2003/InkML" xml:id="stk19" contextRef="#ctx0" brushRef="#br0">16606 10120 0,'0'-10'74,"0"-1"-62,0 1-1,0-11 12,0 11 11,-21-22 15,-10-20-33,31 42 2,-11 10 15,11-11-12,-10 11 77,-1-10-2,1 10-83,10 10 179,0 1-180,-21-11-4,21 10 8,0 11 28,0-11-32,0 1-5,0-1 13,0 1-2,0-1-3,0 1 2,0 10-1,0-11 1,0 0 0,0 1 0,0-1-1,11 1 0,-1-1-12,0 22 12,1-12-2,10 1 4,-11 11-3,11-32 2,-21 10 2,11-10-2,-1 0-1,-20 0 120,10-10-123,-21-11 3,21 10 2,0-10-14,10 21 10,-10-10 11,0 0 14,11 10-22,-11-21 0,0 0 74,10 10-80,-10 1 3,0-1 117,10 11-105,1 11 1,10 41-25,-21 0 14,10 11 1,-10-42 0,0-11 0,0 11 2,0 0-7,0 0 4,11 31 1,20-20-1,-21-12 1,-10-9 35,11-11 27,-1 10-57,1 1-8,-11 10 3,10-21 1,1 10 68,-11 1-74,10-11 78,-10-32-8,21 11-69,-21-10 2,10-21 2,-10 10 0,11 21 0,-1-21-13,-10 32 10,0-1 3,0 1 0,0 0 0,-10 10 13,10-11-12,-11 1-1,1-11-15,0 21 15,10-11-3,-11 11 3,1-10-1,-11 10 17,21-11 18,10 11-13,11 0-25,-10 32 3,41 30 0,-10-9-1,20 9-9,-10 1 7,-20-32 4,-11-20 0,-32-11 91,-10 0-88,11 0-12,-1 0 8,1 0 1,-1 0-4,-9 0 4,-22 0 0,0-52-1,11-11-1</inkml:trace>
    </iact:actionData>
  </iact:action>
  <iact:action type="add" startTime="145277">
    <iact:property name="dataType"/>
    <iact:actionData xml:id="d20">
      <inkml:trace xmlns:inkml="http://www.w3.org/2003/InkML" xml:id="stk20" contextRef="#ctx0" brushRef="#br0">18350 9786 0,'11'0'271,"-1"0"-264,0 0 4,1 0-2,10 0 6,-11 0 4,1 11 11,-1-11-28,1 10 32,-1-10 47,21 10-64,-20-10-1,-1 11 34,-10-1-33,11-10 17,-11 21 3,0-10 41,0-1-67,-11-10-5,1 11 11,10-1 1,-32 0-16,22 1 26,10-1-5,-10-10-18,-1 21 5,1-21 21,-1 11-13,-10-1-16,11-10 14,10 11 0,-11-11 1,11 10 0,-10-10 31,0 10-32,-1 1 1,1-11 0,10 21-1,-21-21 68,21-11 63,10 1-134,11-1-7,10-20 12,-10 31-16,0-10 12,-10 10 3,-1 0-1,1 0 1,-1 0 61,0-11-53,1 11-16,10 0 12,-11 0-4,1 0 119,-1 0 31</inkml:trace>
    </iact:actionData>
  </iact:action>
  <iact:action type="add" startTime="148331">
    <iact:property name="dataType"/>
    <iact:actionData xml:id="d21">
      <inkml:trace xmlns:inkml="http://www.w3.org/2003/InkML" xml:id="stk21" contextRef="#ctx0" brushRef="#br0">18632 9671 0,'11'0'122,"-1"0"-115,0 0 13,-10 11 41,53-1-57,-43 1 9,1 9 2,-1 1 2,21-10-1,-10 10 0,-10-11 2,-1-10-2,11 21 3,-11 0-3,1-11 1,-11 1 15,10-11 18,-10 10-34,0 1 1,0 10 0,0-11-1,0 0 0,-21 11 1,1 21 0,-12-11-1,1-10 1,20-10 1,1-1-16,0-10 15,-1 11-3,-10-1 2,21 1 110,0-1-4,21-10-104,10 21-17</inkml:trace>
    </iact:actionData>
  </iact:action>
  <iact:action type="add" startTime="151335">
    <iact:property name="dataType"/>
    <iact:actionData xml:id="d22">
      <inkml:trace xmlns:inkml="http://www.w3.org/2003/InkML" xml:id="stk22" contextRef="#ctx0" brushRef="#br0">1942 9410 0,'0'0'2,"11"0"25,-1 0-11,1 0-5,-1 0 1,22-21-6,-22 21 18,42-10 9,11 10 17,167-32-42,-189 32 3,-9 0 4,-1 0 1,11 0 0,0 0 1,10 0 0,0 11 0,-31-11-1,10 0 1,11 10 0,10 1-1,21 10 1,-10-11-1,-11 21 1,1-20 0,20 20 0,0-10 0,-11-10 0,-30-11-1,10 10 0,-11-10 2,0 0-2,1 0 0,9 0 1,12 0 0,-22 0 0,-10 0-1,-21-21 120,0 0-125,10 21 9</inkml:trace>
    </iact:actionData>
  </iact:action>
  <iact:action type="add" startTime="165747">
    <iact:property name="dataType"/>
    <iact:actionData xml:id="d23">
      <inkml:trace xmlns:inkml="http://www.w3.org/2003/InkML" xml:id="stk23" contextRef="#ctx0" brushRef="#br0">19666 9504 0,'0'11'135,"0"-1"-128,0 0 0,0 1 2,0 10-2,-10-11 1,10 1 0,-11-1 2,11 1-7,-10 20 11,10-21-10,0 1 23,-32 20-24,22 32 30,-21 20-1,-42 64 18,62-116-33,1 11-1,-1-11 2,-20 0-1,10 1-1,21-22 0,-10 1 1,-1-11 158,-10-32-166</inkml:trace>
    </iact:actionData>
  </iact:action>
  <iact:action type="add" startTime="167243">
    <iact:property name="dataType"/>
    <iact:actionData xml:id="d24">
      <inkml:trace xmlns:inkml="http://www.w3.org/2003/InkML" xml:id="stk24" contextRef="#ctx0" brushRef="#br0">19687 9556 0,'10'0'191,"-10"11"-182,0-1 4,0 1-10,0 10 6,0-11-5,0 0 13,0 1-10,0 10 19,0 0-23,0 20 29,0 12 1,0-43 16,0 21-32,0-20-1,0 10 0,0 0 1,0 0 0,0-11-1,0 0 1,0 11 0,0-10-1,0 10 2,0 20-1,0-20-2,0 0 2,0-10 0,0 10-1,0 10 1,0-10 1,0-11-2,0 11 2,0 21-1,11 10 0,-11-21-1,0-41 314,0 0-321,10-1-1,-10-10 1,0 11 13,21-22 9,-10-9 20,20-22-35,-31 42 1,10 21 0,-10-10 1,11-22-10,-11 22 16,0-1-7,0 1-1,0 0 1,21-1 0,-21 1-1,10-11 2,-10 0-2,11 0 1,10 0-2,-21 0 3,10 0-1,0 0-1,1 11 1,10-21-15,-21 20 15,10 1 0,-10-1 0,0 1-3,11-1 3,-11 1-1,10-21 1,1 10-1,-11 10 1,10-10 0,-10 11 140</inkml:trace>
    </iact:actionData>
  </iact:action>
  <iact:action type="add" startTime="170269">
    <iact:property name="dataType"/>
    <iact:actionData xml:id="d25">
      <inkml:trace xmlns:inkml="http://www.w3.org/2003/InkML" xml:id="stk25" contextRef="#ctx0" brushRef="#br0">20146 9911 0,'11'0'64,"-1"0"-38,11 0 1,0-10 4,10 10-28,11 0 48,-31 0-43,30 0 14,-20-10-5,-10-1 1,10 11-4,31 0 3,0 0 0,11-10 0</inkml:trace>
    </iact:actionData>
  </iact:action>
  <iact:action type="add" startTime="171468">
    <iact:property name="dataType"/>
    <iact:actionData xml:id="d26">
      <inkml:trace xmlns:inkml="http://www.w3.org/2003/InkML" xml:id="stk26" contextRef="#ctx0" brushRef="#br0">20261 10141 0,'11'0'140,"-1"0"-127,22-10-7,-22-1 22,42-10 5,-20-20-31,-12 30 31,12 11 17,-32-10-19,10 10-14,1 0 92,-1 0-95,1 0-5,-1 0 84,0 0-72,1 0 96,10 0 47,-11 0-128</inkml:trace>
    </iact:actionData>
  </iact:action>
  <iact:action type="add" startTime="173216">
    <iact:property name="dataType"/>
    <iact:actionData xml:id="d27">
      <inkml:trace xmlns:inkml="http://www.w3.org/2003/InkML" xml:id="stk27" contextRef="#ctx0" brushRef="#br0">20763 9577 0,'10'0'127,"-10"11"-119,0-1-1,11 1-1,-11 9 21,20 1 5,-9 42-29,-1-11 45,-10-31-30,11 0-1,-11-11-3,0 11 4,0 11-2,0-11 1,10 10-2,-10 11 1,11-21 1,-11 10 0,0-10 0,0 0 0,10 0 0,-10 20 0,0 1-1,0-11 1,0-20 0,21-1-1,-21 11 3,0 0-2,10-10-1,-10 9 2,0-9-2,0 31 0,11-21 1,-11-32 170,10-20-177,-10 20 7,11-20 0,10-11 0,10-20 0,11 30-1,-11 11-13,-10-20 12,-11 20 2,11 10 0,0-20 0,-10 10 0,-1 0-1,1 0 2,-1-10-2,-10 20 1,0 1 14,0 0-24,0-1 4,10-20 7,-10 10-4,11 10 3,10-9-1,-21-1 0,0 10 1,10 1 1,-10-1-2,0 1 18,0-1-28,11 11 21</inkml:trace>
    </iact:actionData>
  </iact:action>
  <iact:action type="add" startTime="175695">
    <iact:property name="dataType"/>
    <iact:actionData xml:id="d28">
      <inkml:trace xmlns:inkml="http://www.w3.org/2003/InkML" xml:id="stk28" contextRef="#ctx0" brushRef="#br0">21274 10037 0,'0'21'115,"11"-11"68,-1-31-45,-10 11-125,21 10-12</inkml:trace>
    </iact:actionData>
  </iact:action>
  <iact:action type="add" startTime="176864">
    <iact:property name="dataType"/>
    <iact:actionData xml:id="d29">
      <inkml:trace xmlns:inkml="http://www.w3.org/2003/InkML" xml:id="stk29" contextRef="#ctx0" brushRef="#br0">21588 9671 0,'10'0'173,"1"0"-162,-1 11-1,1 10-3,-1-11 15,-10 0 12,10 11 15,1 84-32,-22-74 0,1 11 0,10-21-13,-10 0 11,10-11 1,0 1 0,0 9 49,0-9-48,0-1 0,0 1 0,0-1 2,-11 1-5,11-1 3,0 11-1,0 0-12,0-11 11,0 1 2,0-1 56,-10 1-63,10 10-5,0-11 7,-11-10 50,11-21 195,0 11-245,0-1-4,0 1 7,11-11 2,-1 10-12,1-9 2,-11 9 4,10 1 18,0-11 5,11 0-3,-21 0 18,0 0-33,11 11 1,-11-1-1,10 1 2,-10-11 1,11 0-4,-1 0 4,-10 11-3,11-11 0,-1 10 16,-10-10-16,21 11 1,-11-11 0,1 11-1,-1-22 0,1 32-15,-11-10 16,10-1-1,1 1 4,9 10-6,-20-10 2,11 10 1,-1 0 1,1 0 64,-1 0-66,1 0 1,-1 0 22,-10 10-11,0 0-12,0 1 2,21-1-1,-21 22-2,10-11 2,-10-1 0,0 12-14,0-22 11,0 1 2,0-1 1,0 1-1,0-1 2,0 21-2,11-31 2,-11 21-3,0-10 4,0-1-2,0 1 0,10 20-1,-10-21 1,0 11 0,0-10-3,0 30 4,0-9-3,0-11 3,11 10-3,-11-21 36,10 1-34,-10-1-1,11 1 2,10-11 89,-11 0-37,0 0-54,1-11 77,-1 1-78,1-1 0,-1 11 2,-20-10 146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976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529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7404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.png"/><Relationship Id="rId3" Type="http://schemas.openxmlformats.org/officeDocument/2006/relationships/audio" Target="../media/media10.m4a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microsoft.com/office/2007/relationships/media" Target="../media/media10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microsoft.com/office/2007/relationships/media" Target="../media/media4.m4a"/><Relationship Id="rId7" Type="http://schemas.openxmlformats.org/officeDocument/2006/relationships/oleObject" Target="../embeddings/oleObject1.bin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4.m4a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microsoft.com/office/2007/relationships/media" Target="../media/media5.m4a"/><Relationship Id="rId7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5.m4a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microsoft.com/office/2011/relationships/inkAction" Target="../ink/inkAction1.xml"/><Relationship Id="rId3" Type="http://schemas.microsoft.com/office/2007/relationships/media" Target="../media/media6.m4a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5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png"/><Relationship Id="rId10" Type="http://schemas.openxmlformats.org/officeDocument/2006/relationships/image" Target="../media/image7.wmf"/><Relationship Id="rId4" Type="http://schemas.openxmlformats.org/officeDocument/2006/relationships/audio" Target="../media/media6.m4a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microsoft.com/office/2007/relationships/media" Target="../media/media7.m4a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image" Target="../media/image3.png"/><Relationship Id="rId2" Type="http://schemas.openxmlformats.org/officeDocument/2006/relationships/tags" Target="../tags/tag6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8.bin"/><Relationship Id="rId5" Type="http://schemas.openxmlformats.org/officeDocument/2006/relationships/slideLayout" Target="../slideLayouts/slideLayout7.xml"/><Relationship Id="rId15" Type="http://schemas.microsoft.com/office/2011/relationships/inkAction" Target="../ink/inkAction2.xml"/><Relationship Id="rId10" Type="http://schemas.openxmlformats.org/officeDocument/2006/relationships/image" Target="../media/image10.wmf"/><Relationship Id="rId4" Type="http://schemas.openxmlformats.org/officeDocument/2006/relationships/audio" Target="../media/media7.m4a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microsoft.com/office/2007/relationships/media" Target="../media/media8.m4a"/><Relationship Id="rId7" Type="http://schemas.openxmlformats.org/officeDocument/2006/relationships/oleObject" Target="../embeddings/oleObject10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4" Type="http://schemas.openxmlformats.org/officeDocument/2006/relationships/audio" Target="../media/media8.m4a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 descr="https://timgsa.baidu.com/timg?image&amp;quality=80&amp;size=b9999_10000&amp;sec=1525707178135&amp;di=93b3b43fe1a7364e5b9985623c547201&amp;imgtype=0&amp;src=http%3A%2F%2Fimgsrc.baidu.com%2Fimgad%2Fpic%2Fitem%2Ff9dcd100baa1cd11a27bac28b312c8fcc2ce2de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369" y="0"/>
            <a:ext cx="9753600" cy="775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1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流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动势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ED7639CB-C6E9-4183-AFDD-D2599570131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24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297"/>
    </mc:Choice>
    <mc:Fallback xmlns="">
      <p:transition spd="slow" advTm="552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2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9.1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流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动势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5457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恒定电流</a:t>
            </a:r>
          </a:p>
        </p:txBody>
      </p:sp>
      <p:grpSp>
        <p:nvGrpSpPr>
          <p:cNvPr id="98" name="组合 143"/>
          <p:cNvGrpSpPr/>
          <p:nvPr/>
        </p:nvGrpSpPr>
        <p:grpSpPr>
          <a:xfrm>
            <a:off x="1691760" y="2917245"/>
            <a:ext cx="720000" cy="583763"/>
            <a:chOff x="2888696" y="3979524"/>
            <a:chExt cx="720000" cy="583763"/>
          </a:xfrm>
        </p:grpSpPr>
        <p:sp>
          <p:nvSpPr>
            <p:cNvPr id="99" name="矩形 98"/>
            <p:cNvSpPr/>
            <p:nvPr/>
          </p:nvSpPr>
          <p:spPr>
            <a:xfrm>
              <a:off x="2888696" y="4055724"/>
              <a:ext cx="720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00" name="Object 1"/>
            <p:cNvGraphicFramePr>
              <a:graphicFrameLocks noChangeAspect="1"/>
            </p:cNvGraphicFramePr>
            <p:nvPr/>
          </p:nvGraphicFramePr>
          <p:xfrm>
            <a:off x="2926814" y="3979524"/>
            <a:ext cx="648054" cy="58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5" name="公式" r:id="rId5" imgW="380880" imgH="393480" progId="Equation.3">
                    <p:embed/>
                  </p:oleObj>
                </mc:Choice>
                <mc:Fallback>
                  <p:oleObj name="公式" r:id="rId5" imgW="38088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814" y="3979524"/>
                          <a:ext cx="648054" cy="583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3"/>
          <p:cNvSpPr txBox="1">
            <a:spLocks noRot="1" noChangeArrowheads="1"/>
          </p:cNvSpPr>
          <p:nvPr/>
        </p:nvSpPr>
        <p:spPr>
          <a:xfrm>
            <a:off x="107504" y="2348880"/>
            <a:ext cx="1117928" cy="4269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流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Rectangle 3"/>
          <p:cNvSpPr txBox="1">
            <a:spLocks noRot="1" noChangeArrowheads="1"/>
          </p:cNvSpPr>
          <p:nvPr/>
        </p:nvSpPr>
        <p:spPr>
          <a:xfrm>
            <a:off x="285720" y="2917245"/>
            <a:ext cx="1549976" cy="48377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Rectangle 3"/>
          <p:cNvSpPr txBox="1">
            <a:spLocks noRot="1" noChangeArrowheads="1"/>
          </p:cNvSpPr>
          <p:nvPr/>
        </p:nvSpPr>
        <p:spPr>
          <a:xfrm>
            <a:off x="285721" y="3564549"/>
            <a:ext cx="1638121" cy="46465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nits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9" name="组合 108"/>
          <p:cNvGrpSpPr/>
          <p:nvPr/>
        </p:nvGrpSpPr>
        <p:grpSpPr>
          <a:xfrm>
            <a:off x="2627784" y="3060139"/>
            <a:ext cx="1012496" cy="449689"/>
            <a:chOff x="6629410" y="549708"/>
            <a:chExt cx="1012496" cy="449689"/>
          </a:xfrm>
        </p:grpSpPr>
        <p:sp>
          <p:nvSpPr>
            <p:cNvPr id="110" name="云形标注 109"/>
            <p:cNvSpPr/>
            <p:nvPr/>
          </p:nvSpPr>
          <p:spPr>
            <a:xfrm>
              <a:off x="6730485" y="567397"/>
              <a:ext cx="828000" cy="432000"/>
            </a:xfrm>
            <a:prstGeom prst="cloudCallout">
              <a:avLst>
                <a:gd name="adj1" fmla="val -150857"/>
                <a:gd name="adj2" fmla="val -595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" name="Rectangle 3"/>
          <p:cNvSpPr txBox="1">
            <a:spLocks noRot="1" noChangeArrowheads="1"/>
          </p:cNvSpPr>
          <p:nvPr/>
        </p:nvSpPr>
        <p:spPr>
          <a:xfrm>
            <a:off x="1259632" y="4068605"/>
            <a:ext cx="151216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A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814180" y="3617507"/>
            <a:ext cx="1152128" cy="426551"/>
            <a:chOff x="3563888" y="4509120"/>
            <a:chExt cx="1152128" cy="426551"/>
          </a:xfrm>
        </p:grpSpPr>
        <p:sp>
          <p:nvSpPr>
            <p:cNvPr id="114" name="矩形 113"/>
            <p:cNvSpPr/>
            <p:nvPr/>
          </p:nvSpPr>
          <p:spPr>
            <a:xfrm>
              <a:off x="3600930" y="4566366"/>
              <a:ext cx="1044000" cy="32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5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152128" cy="426551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1 A = 1 C/s </a:t>
              </a:r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2959674" y="3796874"/>
            <a:ext cx="1468310" cy="741130"/>
            <a:chOff x="3977696" y="5797656"/>
            <a:chExt cx="1468310" cy="741130"/>
          </a:xfrm>
        </p:grpSpPr>
        <p:sp>
          <p:nvSpPr>
            <p:cNvPr id="118" name="矩形 117"/>
            <p:cNvSpPr/>
            <p:nvPr/>
          </p:nvSpPr>
          <p:spPr>
            <a:xfrm>
              <a:off x="4003097" y="5797752"/>
              <a:ext cx="1368000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9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1468310" cy="42748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16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1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1600" b="1" baseline="30000" dirty="0">
                  <a:latin typeface="Times New Roman" pitchFamily="18" charset="0"/>
                  <a:cs typeface="Times New Roman" pitchFamily="18" charset="0"/>
                </a:rPr>
                <a:t>-3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A; </a:t>
              </a:r>
            </a:p>
          </p:txBody>
        </p:sp>
        <p:sp>
          <p:nvSpPr>
            <p:cNvPr id="120" name="Rectangle 3"/>
            <p:cNvSpPr txBox="1">
              <a:spLocks noRot="1" noChangeArrowheads="1"/>
            </p:cNvSpPr>
            <p:nvPr/>
          </p:nvSpPr>
          <p:spPr>
            <a:xfrm>
              <a:off x="3977696" y="6111298"/>
              <a:ext cx="1324294" cy="42748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1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A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1600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A </a:t>
              </a:r>
            </a:p>
          </p:txBody>
        </p:sp>
      </p:grpSp>
      <p:sp>
        <p:nvSpPr>
          <p:cNvPr id="121" name="Rectangle 3"/>
          <p:cNvSpPr txBox="1">
            <a:spLocks noRot="1" noChangeArrowheads="1"/>
          </p:cNvSpPr>
          <p:nvPr/>
        </p:nvSpPr>
        <p:spPr>
          <a:xfrm>
            <a:off x="107504" y="1546014"/>
            <a:ext cx="4358288" cy="45052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恒定电流：大小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方向不随时间变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Rectangle 2"/>
          <p:cNvSpPr txBox="1">
            <a:spLocks noRot="1" noChangeArrowheads="1"/>
          </p:cNvSpPr>
          <p:nvPr/>
        </p:nvSpPr>
        <p:spPr>
          <a:xfrm>
            <a:off x="289918" y="6022449"/>
            <a:ext cx="2193850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流</a:t>
            </a: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微观表达式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2627784" y="6021288"/>
            <a:ext cx="1438450" cy="562725"/>
            <a:chOff x="4357686" y="5045076"/>
            <a:chExt cx="1438450" cy="562725"/>
          </a:xfrm>
        </p:grpSpPr>
        <p:graphicFrame>
          <p:nvGraphicFramePr>
            <p:cNvPr id="13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492183"/>
                </p:ext>
              </p:extLst>
            </p:nvPr>
          </p:nvGraphicFramePr>
          <p:xfrm>
            <a:off x="4357686" y="5045076"/>
            <a:ext cx="1438450" cy="56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6" name="公式" r:id="rId7" imgW="876240" imgH="393480" progId="Equation.3">
                    <p:embed/>
                  </p:oleObj>
                </mc:Choice>
                <mc:Fallback>
                  <p:oleObj name="公式" r:id="rId7" imgW="87624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6" y="5045076"/>
                          <a:ext cx="1438450" cy="56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矩形 142"/>
            <p:cNvSpPr/>
            <p:nvPr/>
          </p:nvSpPr>
          <p:spPr>
            <a:xfrm>
              <a:off x="4357686" y="5091124"/>
              <a:ext cx="1368000" cy="50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45" name="直接连接符 144"/>
          <p:cNvCxnSpPr/>
          <p:nvPr/>
        </p:nvCxnSpPr>
        <p:spPr>
          <a:xfrm>
            <a:off x="4499992" y="1124744"/>
            <a:ext cx="0" cy="56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Rectangle 2"/>
          <p:cNvSpPr txBox="1">
            <a:spLocks noRot="1" noChangeArrowheads="1"/>
          </p:cNvSpPr>
          <p:nvPr/>
        </p:nvSpPr>
        <p:spPr>
          <a:xfrm>
            <a:off x="4644008" y="1052736"/>
            <a:ext cx="403244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动势</a:t>
            </a:r>
            <a:r>
              <a:rPr kumimoji="0" lang="zh-CN" altLang="en-US" sz="24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kumimoji="0" lang="en-US" altLang="zh-CN" sz="24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omotive Force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47" name="Rectangle 3"/>
          <p:cNvSpPr txBox="1">
            <a:spLocks noRot="1" noChangeArrowheads="1"/>
          </p:cNvSpPr>
          <p:nvPr/>
        </p:nvSpPr>
        <p:spPr>
          <a:xfrm>
            <a:off x="4534192" y="1572182"/>
            <a:ext cx="4502304" cy="84870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理意义：反映电源把其他形式能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转化为电能的本领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4534192" y="2502016"/>
            <a:ext cx="4502304" cy="78296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非静电力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把单位正电荷在电源内从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极移到正极所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功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3"/>
          <p:cNvSpPr txBox="1">
            <a:spLocks noRot="1" noChangeArrowheads="1"/>
          </p:cNvSpPr>
          <p:nvPr/>
        </p:nvSpPr>
        <p:spPr>
          <a:xfrm>
            <a:off x="4534192" y="3429000"/>
            <a:ext cx="1333952" cy="48003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0" name="组合 143"/>
          <p:cNvGrpSpPr/>
          <p:nvPr/>
        </p:nvGrpSpPr>
        <p:grpSpPr>
          <a:xfrm>
            <a:off x="5940425" y="3357563"/>
            <a:ext cx="915988" cy="650955"/>
            <a:chOff x="2384142" y="3945163"/>
            <a:chExt cx="915988" cy="650955"/>
          </a:xfrm>
        </p:grpSpPr>
        <p:sp>
          <p:nvSpPr>
            <p:cNvPr id="151" name="矩形 150"/>
            <p:cNvSpPr/>
            <p:nvPr/>
          </p:nvSpPr>
          <p:spPr>
            <a:xfrm>
              <a:off x="2388632" y="3948118"/>
              <a:ext cx="900000" cy="64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5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343741"/>
                </p:ext>
              </p:extLst>
            </p:nvPr>
          </p:nvGraphicFramePr>
          <p:xfrm>
            <a:off x="2384142" y="3945163"/>
            <a:ext cx="915988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7" name="Equation" r:id="rId9" imgW="545760" imgH="431640" progId="Equation.DSMT4">
                    <p:embed/>
                  </p:oleObj>
                </mc:Choice>
                <mc:Fallback>
                  <p:oleObj name="Equation" r:id="rId9" imgW="54576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142" y="3945163"/>
                          <a:ext cx="915988" cy="630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" name="Rectangle 3"/>
          <p:cNvSpPr txBox="1">
            <a:spLocks noRot="1" noChangeArrowheads="1"/>
          </p:cNvSpPr>
          <p:nvPr/>
        </p:nvSpPr>
        <p:spPr>
          <a:xfrm>
            <a:off x="4555964" y="4077072"/>
            <a:ext cx="2288951" cy="5160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4" name="Rectangle 3"/>
          <p:cNvSpPr txBox="1">
            <a:spLocks noRot="1" noChangeArrowheads="1"/>
          </p:cNvSpPr>
          <p:nvPr/>
        </p:nvSpPr>
        <p:spPr>
          <a:xfrm>
            <a:off x="4555964" y="4658266"/>
            <a:ext cx="1168164" cy="4269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5" name="Rectangle 3"/>
          <p:cNvSpPr txBox="1">
            <a:spLocks noRot="1" noChangeArrowheads="1"/>
          </p:cNvSpPr>
          <p:nvPr/>
        </p:nvSpPr>
        <p:spPr>
          <a:xfrm>
            <a:off x="5561226" y="4675366"/>
            <a:ext cx="2467158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源内负极 → 正极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5530334" y="5130360"/>
            <a:ext cx="278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动势  </a:t>
            </a:r>
            <a:r>
              <a:rPr lang="en-US" altLang="zh-CN" sz="20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s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路端电压</a:t>
            </a:r>
          </a:p>
        </p:txBody>
      </p:sp>
      <p:grpSp>
        <p:nvGrpSpPr>
          <p:cNvPr id="157" name="组合 156"/>
          <p:cNvGrpSpPr/>
          <p:nvPr/>
        </p:nvGrpSpPr>
        <p:grpSpPr>
          <a:xfrm>
            <a:off x="5996450" y="5687576"/>
            <a:ext cx="1542588" cy="435412"/>
            <a:chOff x="3824810" y="5414976"/>
            <a:chExt cx="1542588" cy="435412"/>
          </a:xfrm>
        </p:grpSpPr>
        <p:graphicFrame>
          <p:nvGraphicFramePr>
            <p:cNvPr id="15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679788"/>
                </p:ext>
              </p:extLst>
            </p:nvPr>
          </p:nvGraphicFramePr>
          <p:xfrm>
            <a:off x="3843398" y="5436050"/>
            <a:ext cx="15240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8" name="Equation" r:id="rId11" imgW="774360" imgH="241200" progId="Equation.DSMT4">
                    <p:embed/>
                  </p:oleObj>
                </mc:Choice>
                <mc:Fallback>
                  <p:oleObj name="Equation" r:id="rId11" imgW="77436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98" y="5436050"/>
                          <a:ext cx="15240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矩形 158"/>
            <p:cNvSpPr/>
            <p:nvPr/>
          </p:nvSpPr>
          <p:spPr>
            <a:xfrm>
              <a:off x="3824810" y="5414976"/>
              <a:ext cx="1512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0" name="组合 67"/>
          <p:cNvGrpSpPr/>
          <p:nvPr/>
        </p:nvGrpSpPr>
        <p:grpSpPr>
          <a:xfrm>
            <a:off x="5286303" y="6211455"/>
            <a:ext cx="1171585" cy="468000"/>
            <a:chOff x="3443793" y="2439635"/>
            <a:chExt cx="1171585" cy="468000"/>
          </a:xfrm>
        </p:grpSpPr>
        <p:sp>
          <p:nvSpPr>
            <p:cNvPr id="161" name="云形标注 160"/>
            <p:cNvSpPr/>
            <p:nvPr/>
          </p:nvSpPr>
          <p:spPr>
            <a:xfrm>
              <a:off x="3443793" y="2439635"/>
              <a:ext cx="1152000" cy="468000"/>
            </a:xfrm>
            <a:prstGeom prst="cloudCallout">
              <a:avLst>
                <a:gd name="adj1" fmla="val 24028"/>
                <a:gd name="adj2" fmla="val -8590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2" name="矩形 161"/>
            <p:cNvSpPr/>
            <p:nvPr/>
          </p:nvSpPr>
          <p:spPr>
            <a:xfrm>
              <a:off x="3506462" y="2467494"/>
              <a:ext cx="11089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路端电压</a:t>
              </a:r>
            </a:p>
          </p:txBody>
        </p:sp>
      </p:grpSp>
      <p:grpSp>
        <p:nvGrpSpPr>
          <p:cNvPr id="163" name="组合 67"/>
          <p:cNvGrpSpPr/>
          <p:nvPr/>
        </p:nvGrpSpPr>
        <p:grpSpPr>
          <a:xfrm>
            <a:off x="6874347" y="6273368"/>
            <a:ext cx="1214445" cy="468000"/>
            <a:chOff x="3443793" y="2439635"/>
            <a:chExt cx="1214445" cy="468000"/>
          </a:xfrm>
        </p:grpSpPr>
        <p:sp>
          <p:nvSpPr>
            <p:cNvPr id="164" name="云形标注 163"/>
            <p:cNvSpPr/>
            <p:nvPr/>
          </p:nvSpPr>
          <p:spPr>
            <a:xfrm>
              <a:off x="3443793" y="2439635"/>
              <a:ext cx="1188000" cy="468000"/>
            </a:xfrm>
            <a:prstGeom prst="cloudCallout">
              <a:avLst>
                <a:gd name="adj1" fmla="val -7467"/>
                <a:gd name="adj2" fmla="val -100151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3506461" y="2467494"/>
              <a:ext cx="115177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源内阻</a:t>
              </a:r>
            </a:p>
          </p:txBody>
        </p:sp>
      </p:grpSp>
      <p:grpSp>
        <p:nvGrpSpPr>
          <p:cNvPr id="166" name="组合 165"/>
          <p:cNvGrpSpPr/>
          <p:nvPr/>
        </p:nvGrpSpPr>
        <p:grpSpPr>
          <a:xfrm>
            <a:off x="7740352" y="548680"/>
            <a:ext cx="1012496" cy="449689"/>
            <a:chOff x="6629410" y="549708"/>
            <a:chExt cx="1012496" cy="449689"/>
          </a:xfrm>
        </p:grpSpPr>
        <p:sp>
          <p:nvSpPr>
            <p:cNvPr id="167" name="云形标注 166"/>
            <p:cNvSpPr/>
            <p:nvPr/>
          </p:nvSpPr>
          <p:spPr>
            <a:xfrm>
              <a:off x="6730485" y="567397"/>
              <a:ext cx="828000" cy="432000"/>
            </a:xfrm>
            <a:prstGeom prst="cloudCallout">
              <a:avLst>
                <a:gd name="adj1" fmla="val -71610"/>
                <a:gd name="adj2" fmla="val 49652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285720" y="4570590"/>
            <a:ext cx="1117928" cy="43460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3"/>
          <p:cNvSpPr txBox="1">
            <a:spLocks noRot="1" noChangeArrowheads="1"/>
          </p:cNvSpPr>
          <p:nvPr/>
        </p:nvSpPr>
        <p:spPr>
          <a:xfrm>
            <a:off x="1259632" y="4582673"/>
            <a:ext cx="2837900" cy="44413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正电荷定向移动的方向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3"/>
          <p:cNvSpPr txBox="1">
            <a:spLocks noRot="1" noChangeArrowheads="1"/>
          </p:cNvSpPr>
          <p:nvPr/>
        </p:nvSpPr>
        <p:spPr>
          <a:xfrm>
            <a:off x="467544" y="5002638"/>
            <a:ext cx="3486947" cy="4385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外电路：电流从正极 → 负极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9" name="Rectangle 3"/>
          <p:cNvSpPr txBox="1">
            <a:spLocks noRot="1" noChangeArrowheads="1"/>
          </p:cNvSpPr>
          <p:nvPr/>
        </p:nvSpPr>
        <p:spPr>
          <a:xfrm>
            <a:off x="467544" y="5362678"/>
            <a:ext cx="3414939" cy="4425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内电路：电流从负极 → 正极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78686" y="1872235"/>
            <a:ext cx="1217000" cy="4378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化的电流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E8C2B7AF-859B-4209-8D07-87D2722E642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5529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256" y="1428736"/>
            <a:ext cx="603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导体中产生电流的条件？</a:t>
            </a:r>
          </a:p>
        </p:txBody>
      </p:sp>
      <p:sp>
        <p:nvSpPr>
          <p:cNvPr id="30" name="AutoShape 12"/>
          <p:cNvSpPr>
            <a:spLocks noChangeArrowheads="1"/>
          </p:cNvSpPr>
          <p:nvPr/>
        </p:nvSpPr>
        <p:spPr bwMode="auto">
          <a:xfrm>
            <a:off x="1500166" y="2379796"/>
            <a:ext cx="2052638" cy="22350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2 w 21600"/>
              <a:gd name="T13" fmla="*/ 0 h 21600"/>
              <a:gd name="T14" fmla="*/ 21508 w 21600"/>
              <a:gd name="T15" fmla="*/ 119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26" y="9527"/>
                </a:moveTo>
                <a:cubicBezTo>
                  <a:pt x="2758" y="5223"/>
                  <a:pt x="6450" y="2033"/>
                  <a:pt x="10800" y="2034"/>
                </a:cubicBezTo>
                <a:cubicBezTo>
                  <a:pt x="15149" y="2034"/>
                  <a:pt x="18841" y="5223"/>
                  <a:pt x="19473" y="9527"/>
                </a:cubicBezTo>
                <a:lnTo>
                  <a:pt x="21485" y="9231"/>
                </a:lnTo>
                <a:cubicBezTo>
                  <a:pt x="20707" y="3929"/>
                  <a:pt x="16158" y="-1"/>
                  <a:pt x="10799" y="0"/>
                </a:cubicBezTo>
                <a:cubicBezTo>
                  <a:pt x="5441" y="0"/>
                  <a:pt x="892" y="3929"/>
                  <a:pt x="114" y="9231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1071538" y="3251204"/>
            <a:ext cx="1128713" cy="1035050"/>
            <a:chOff x="853" y="2214"/>
            <a:chExt cx="711" cy="652"/>
          </a:xfrm>
        </p:grpSpPr>
        <p:sp>
          <p:nvSpPr>
            <p:cNvPr id="9" name="Oval 15"/>
            <p:cNvSpPr>
              <a:spLocks noChangeArrowheads="1"/>
            </p:cNvSpPr>
            <p:nvPr/>
          </p:nvSpPr>
          <p:spPr bwMode="auto">
            <a:xfrm>
              <a:off x="997" y="2274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853" y="2378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1099" y="263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1366" y="2371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1292" y="2529"/>
              <a:ext cx="22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908" y="252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903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304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2847963" y="3119451"/>
            <a:ext cx="1177925" cy="1009650"/>
            <a:chOff x="1969" y="2128"/>
            <a:chExt cx="742" cy="636"/>
          </a:xfrm>
        </p:grpSpPr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2131" y="2274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1969" y="2286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2240" y="25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2499" y="2275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2018" y="2410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4" name="Text Box 31"/>
            <p:cNvSpPr txBox="1">
              <a:spLocks noChangeArrowheads="1"/>
            </p:cNvSpPr>
            <p:nvPr/>
          </p:nvSpPr>
          <p:spPr bwMode="auto">
            <a:xfrm>
              <a:off x="2470" y="2417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2449" y="21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2025" y="2128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305166" y="3121223"/>
            <a:ext cx="285752" cy="307777"/>
            <a:chOff x="5086354" y="3011686"/>
            <a:chExt cx="285752" cy="307777"/>
          </a:xfrm>
        </p:grpSpPr>
        <p:sp>
          <p:nvSpPr>
            <p:cNvPr id="35" name="椭圆 34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0" name="燕尾形箭头 39"/>
          <p:cNvSpPr/>
          <p:nvPr/>
        </p:nvSpPr>
        <p:spPr>
          <a:xfrm>
            <a:off x="4286248" y="3429000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4894266" y="2379796"/>
            <a:ext cx="2463816" cy="2235075"/>
            <a:chOff x="4846646" y="2094044"/>
            <a:chExt cx="2463816" cy="2235075"/>
          </a:xfrm>
        </p:grpSpPr>
        <p:sp>
          <p:nvSpPr>
            <p:cNvPr id="41" name="AutoShape 12"/>
            <p:cNvSpPr>
              <a:spLocks noChangeArrowheads="1"/>
            </p:cNvSpPr>
            <p:nvPr/>
          </p:nvSpPr>
          <p:spPr bwMode="auto">
            <a:xfrm>
              <a:off x="5046674" y="2094044"/>
              <a:ext cx="2052638" cy="2235075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92 w 21600"/>
                <a:gd name="T13" fmla="*/ 0 h 21600"/>
                <a:gd name="T14" fmla="*/ 21508 w 21600"/>
                <a:gd name="T15" fmla="*/ 119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3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-1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Oval 15"/>
            <p:cNvSpPr>
              <a:spLocks noChangeArrowheads="1"/>
            </p:cNvSpPr>
            <p:nvPr/>
          </p:nvSpPr>
          <p:spPr bwMode="auto">
            <a:xfrm>
              <a:off x="4846646" y="3060704"/>
              <a:ext cx="647700" cy="647700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5" name="Oval 26"/>
            <p:cNvSpPr>
              <a:spLocks noChangeArrowheads="1"/>
            </p:cNvSpPr>
            <p:nvPr/>
          </p:nvSpPr>
          <p:spPr bwMode="auto">
            <a:xfrm>
              <a:off x="6661174" y="3065480"/>
              <a:ext cx="649288" cy="647701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393256" y="4763168"/>
            <a:ext cx="553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存在自由电荷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free-charge)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93256" y="5406110"/>
            <a:ext cx="553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导体两端存在电势差（电压）</a:t>
            </a:r>
          </a:p>
        </p:txBody>
      </p:sp>
      <p:grpSp>
        <p:nvGrpSpPr>
          <p:cNvPr id="67" name="组合 67"/>
          <p:cNvGrpSpPr/>
          <p:nvPr/>
        </p:nvGrpSpPr>
        <p:grpSpPr>
          <a:xfrm>
            <a:off x="3419872" y="2132856"/>
            <a:ext cx="1601458" cy="576000"/>
            <a:chOff x="3639190" y="2410002"/>
            <a:chExt cx="1601458" cy="576000"/>
          </a:xfrm>
        </p:grpSpPr>
        <p:sp>
          <p:nvSpPr>
            <p:cNvPr id="68" name="云形标注 67"/>
            <p:cNvSpPr/>
            <p:nvPr/>
          </p:nvSpPr>
          <p:spPr>
            <a:xfrm>
              <a:off x="3762923" y="2410002"/>
              <a:ext cx="1332000" cy="576000"/>
            </a:xfrm>
            <a:prstGeom prst="cloudCallout">
              <a:avLst>
                <a:gd name="adj1" fmla="val -61685"/>
                <a:gd name="adj2" fmla="val 56634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3639190" y="2491834"/>
              <a:ext cx="16014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瞬时电流</a:t>
              </a:r>
            </a:p>
          </p:txBody>
        </p:sp>
      </p:grp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271820" y="2986101"/>
            <a:ext cx="3365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_</a:t>
            </a:r>
          </a:p>
        </p:txBody>
      </p:sp>
      <p:sp>
        <p:nvSpPr>
          <p:cNvPr id="71" name="Text Box 16"/>
          <p:cNvSpPr txBox="1">
            <a:spLocks noChangeArrowheads="1"/>
          </p:cNvSpPr>
          <p:nvPr/>
        </p:nvSpPr>
        <p:spPr bwMode="auto">
          <a:xfrm>
            <a:off x="1454126" y="3081343"/>
            <a:ext cx="314325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39" name="组合 67"/>
          <p:cNvGrpSpPr/>
          <p:nvPr/>
        </p:nvGrpSpPr>
        <p:grpSpPr>
          <a:xfrm>
            <a:off x="3923928" y="836712"/>
            <a:ext cx="1800200" cy="612000"/>
            <a:chOff x="3781105" y="2422337"/>
            <a:chExt cx="1800200" cy="612000"/>
          </a:xfrm>
        </p:grpSpPr>
        <p:sp>
          <p:nvSpPr>
            <p:cNvPr id="42" name="云形标注 41"/>
            <p:cNvSpPr/>
            <p:nvPr/>
          </p:nvSpPr>
          <p:spPr>
            <a:xfrm>
              <a:off x="3781105" y="2422337"/>
              <a:ext cx="1800000" cy="612000"/>
            </a:xfrm>
            <a:prstGeom prst="cloudCallout">
              <a:avLst>
                <a:gd name="adj1" fmla="val -55703"/>
                <a:gd name="adj2" fmla="val 5721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828359" y="2477019"/>
              <a:ext cx="175294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荷定向移动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45" name="椭圆 44"/>
          <p:cNvSpPr/>
          <p:nvPr/>
        </p:nvSpPr>
        <p:spPr>
          <a:xfrm>
            <a:off x="3145557" y="1437159"/>
            <a:ext cx="684000" cy="540000"/>
          </a:xfrm>
          <a:prstGeom prst="ellipse">
            <a:avLst/>
          </a:prstGeom>
          <a:noFill/>
          <a:ln w="15875">
            <a:prstDash val="dash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2266737" y="2348185"/>
            <a:ext cx="475968" cy="307777"/>
            <a:chOff x="2314362" y="2214554"/>
            <a:chExt cx="475968" cy="307777"/>
          </a:xfrm>
        </p:grpSpPr>
        <p:grpSp>
          <p:nvGrpSpPr>
            <p:cNvPr id="60" name="组合 35"/>
            <p:cNvGrpSpPr/>
            <p:nvPr/>
          </p:nvGrpSpPr>
          <p:grpSpPr>
            <a:xfrm>
              <a:off x="2504578" y="2214554"/>
              <a:ext cx="285752" cy="307777"/>
              <a:chOff x="5086354" y="3011686"/>
              <a:chExt cx="285752" cy="307777"/>
            </a:xfrm>
          </p:grpSpPr>
          <p:sp>
            <p:nvSpPr>
              <p:cNvPr id="61" name="椭圆 60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2" name="TextBox 61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5" name="直接箭头连接符 64"/>
            <p:cNvCxnSpPr/>
            <p:nvPr/>
          </p:nvCxnSpPr>
          <p:spPr>
            <a:xfrm rot="10800000" flipV="1">
              <a:off x="2314362" y="2369241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1665061" y="2622054"/>
            <a:ext cx="358084" cy="393701"/>
            <a:chOff x="1665061" y="2622054"/>
            <a:chExt cx="358084" cy="393701"/>
          </a:xfrm>
        </p:grpSpPr>
        <p:grpSp>
          <p:nvGrpSpPr>
            <p:cNvPr id="72" name="组合 35"/>
            <p:cNvGrpSpPr/>
            <p:nvPr/>
          </p:nvGrpSpPr>
          <p:grpSpPr>
            <a:xfrm>
              <a:off x="1737393" y="2622054"/>
              <a:ext cx="285752" cy="307777"/>
              <a:chOff x="5086354" y="3011686"/>
              <a:chExt cx="285752" cy="307777"/>
            </a:xfrm>
          </p:grpSpPr>
          <p:sp>
            <p:nvSpPr>
              <p:cNvPr id="73" name="椭圆 72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4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5" name="直接箭头连接符 74"/>
            <p:cNvCxnSpPr/>
            <p:nvPr/>
          </p:nvCxnSpPr>
          <p:spPr>
            <a:xfrm rot="9780000" flipV="1">
              <a:off x="1665061" y="2853829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/>
          <p:cNvGrpSpPr/>
          <p:nvPr/>
        </p:nvGrpSpPr>
        <p:grpSpPr>
          <a:xfrm>
            <a:off x="3178518" y="2799728"/>
            <a:ext cx="337745" cy="419104"/>
            <a:chOff x="3178518" y="2799728"/>
            <a:chExt cx="337745" cy="419104"/>
          </a:xfrm>
        </p:grpSpPr>
        <p:grpSp>
          <p:nvGrpSpPr>
            <p:cNvPr id="57" name="组合 35"/>
            <p:cNvGrpSpPr/>
            <p:nvPr/>
          </p:nvGrpSpPr>
          <p:grpSpPr>
            <a:xfrm>
              <a:off x="3230511" y="2911055"/>
              <a:ext cx="285752" cy="307777"/>
              <a:chOff x="5086354" y="3011686"/>
              <a:chExt cx="285752" cy="307777"/>
            </a:xfrm>
          </p:grpSpPr>
          <p:sp>
            <p:nvSpPr>
              <p:cNvPr id="58" name="椭圆 57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9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6" name="直接箭头连接符 75"/>
            <p:cNvCxnSpPr/>
            <p:nvPr/>
          </p:nvCxnSpPr>
          <p:spPr>
            <a:xfrm rot="16560000" flipV="1">
              <a:off x="3163336" y="2814910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5808E47F-1C29-4B63-9D6C-249439BF6F8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2070"/>
    </mc:Choice>
    <mc:Fallback xmlns="">
      <p:transition spd="slow" advTm="2520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C -0.00434 -0.01829 -0.00937 -0.03611 -0.0177 -0.05139 C -0.02604 -0.06667 -0.04062 -0.08241 -0.05 -0.09144 C -0.05937 -0.10046 -0.06441 -0.10208 -0.07395 -0.10533 C -0.0835 -0.10857 -0.09548 -0.11227 -0.10729 -0.11088 C -0.11909 -0.10949 -0.1342 -0.10417 -0.14479 -0.09699 C -0.15538 -0.08982 -0.16389 -0.07708 -0.17083 -0.06783 C -0.17777 -0.05857 -0.18159 -0.05371 -0.18645 -0.04144 C -0.19132 -0.02917 -0.19722 -0.00394 -0.2 0.00579 " pathEditMode="relative" rAng="0" ptsTypes="aaaaaaaaa">
                                      <p:cBhvr>
                                        <p:cTn id="5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6" grpId="0"/>
      <p:bldP spid="30" grpId="0" animBg="1"/>
      <p:bldP spid="40" grpId="0" animBg="1"/>
      <p:bldP spid="70" grpId="0"/>
      <p:bldP spid="70" grpId="1"/>
      <p:bldP spid="71" grpId="0"/>
      <p:bldP spid="71" grpId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256" y="1428736"/>
            <a:ext cx="6536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怎样才能在导体中产生持续电流？</a:t>
            </a:r>
          </a:p>
        </p:txBody>
      </p:sp>
      <p:sp>
        <p:nvSpPr>
          <p:cNvPr id="30" name="AutoShape 12"/>
          <p:cNvSpPr>
            <a:spLocks noChangeArrowheads="1"/>
          </p:cNvSpPr>
          <p:nvPr/>
        </p:nvSpPr>
        <p:spPr bwMode="auto">
          <a:xfrm>
            <a:off x="1373518" y="2217253"/>
            <a:ext cx="2052638" cy="22350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2 w 21600"/>
              <a:gd name="T13" fmla="*/ 0 h 21600"/>
              <a:gd name="T14" fmla="*/ 21508 w 21600"/>
              <a:gd name="T15" fmla="*/ 119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26" y="9527"/>
                </a:moveTo>
                <a:cubicBezTo>
                  <a:pt x="2758" y="5223"/>
                  <a:pt x="6450" y="2033"/>
                  <a:pt x="10800" y="2034"/>
                </a:cubicBezTo>
                <a:cubicBezTo>
                  <a:pt x="15149" y="2034"/>
                  <a:pt x="18841" y="5223"/>
                  <a:pt x="19473" y="9527"/>
                </a:cubicBezTo>
                <a:lnTo>
                  <a:pt x="21485" y="9231"/>
                </a:lnTo>
                <a:cubicBezTo>
                  <a:pt x="20707" y="3929"/>
                  <a:pt x="16158" y="-1"/>
                  <a:pt x="10799" y="0"/>
                </a:cubicBezTo>
                <a:cubicBezTo>
                  <a:pt x="5441" y="0"/>
                  <a:pt x="892" y="3929"/>
                  <a:pt x="114" y="9231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44890" y="3088661"/>
            <a:ext cx="1128713" cy="1035050"/>
            <a:chOff x="853" y="2214"/>
            <a:chExt cx="711" cy="652"/>
          </a:xfrm>
        </p:grpSpPr>
        <p:sp>
          <p:nvSpPr>
            <p:cNvPr id="9" name="Oval 15"/>
            <p:cNvSpPr>
              <a:spLocks noChangeArrowheads="1"/>
            </p:cNvSpPr>
            <p:nvPr/>
          </p:nvSpPr>
          <p:spPr bwMode="auto">
            <a:xfrm>
              <a:off x="997" y="2274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853" y="2378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1099" y="263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1366" y="2371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1292" y="2529"/>
              <a:ext cx="22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908" y="252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903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304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721315" y="2956908"/>
            <a:ext cx="1177925" cy="1009650"/>
            <a:chOff x="1969" y="2128"/>
            <a:chExt cx="742" cy="636"/>
          </a:xfrm>
        </p:grpSpPr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2131" y="2274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1969" y="2286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2240" y="25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2499" y="2275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2018" y="2410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4" name="Text Box 31"/>
            <p:cNvSpPr txBox="1">
              <a:spLocks noChangeArrowheads="1"/>
            </p:cNvSpPr>
            <p:nvPr/>
          </p:nvSpPr>
          <p:spPr bwMode="auto">
            <a:xfrm>
              <a:off x="2470" y="2417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2449" y="21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2025" y="2128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985810" y="5381638"/>
            <a:ext cx="7643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保持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间的电压，使电路中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持续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145172" y="2814016"/>
            <a:ext cx="3365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_</a:t>
            </a:r>
          </a:p>
        </p:txBody>
      </p:sp>
      <p:sp>
        <p:nvSpPr>
          <p:cNvPr id="71" name="Text Box 16"/>
          <p:cNvSpPr txBox="1">
            <a:spLocks noChangeArrowheads="1"/>
          </p:cNvSpPr>
          <p:nvPr/>
        </p:nvSpPr>
        <p:spPr bwMode="auto">
          <a:xfrm>
            <a:off x="1327478" y="2918800"/>
            <a:ext cx="314325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39" name="组合 7"/>
          <p:cNvGrpSpPr>
            <a:grpSpLocks/>
          </p:cNvGrpSpPr>
          <p:nvPr/>
        </p:nvGrpSpPr>
        <p:grpSpPr bwMode="auto">
          <a:xfrm>
            <a:off x="1367180" y="3810390"/>
            <a:ext cx="2058378" cy="692734"/>
            <a:chOff x="5484825" y="3465513"/>
            <a:chExt cx="2058917" cy="692003"/>
          </a:xfrm>
        </p:grpSpPr>
        <p:grpSp>
          <p:nvGrpSpPr>
            <p:cNvPr id="42" name="组合 77"/>
            <p:cNvGrpSpPr>
              <a:grpSpLocks/>
            </p:cNvGrpSpPr>
            <p:nvPr/>
          </p:nvGrpSpPr>
          <p:grpSpPr bwMode="auto">
            <a:xfrm>
              <a:off x="5486169" y="3469268"/>
              <a:ext cx="2057573" cy="612071"/>
              <a:chOff x="1163706" y="1256107"/>
              <a:chExt cx="2057573" cy="612071"/>
            </a:xfrm>
          </p:grpSpPr>
          <p:sp>
            <p:nvSpPr>
              <p:cNvPr id="54" name="Rectangle 36"/>
              <p:cNvSpPr>
                <a:spLocks noChangeArrowheads="1"/>
              </p:cNvSpPr>
              <p:nvPr/>
            </p:nvSpPr>
            <p:spPr bwMode="auto">
              <a:xfrm>
                <a:off x="1163706" y="1700316"/>
                <a:ext cx="720188" cy="16786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Rectangle 37"/>
              <p:cNvSpPr>
                <a:spLocks noChangeArrowheads="1"/>
              </p:cNvSpPr>
              <p:nvPr/>
            </p:nvSpPr>
            <p:spPr bwMode="auto">
              <a:xfrm>
                <a:off x="2401634" y="1700316"/>
                <a:ext cx="819645" cy="16786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Rectangle 38"/>
              <p:cNvSpPr>
                <a:spLocks noChangeArrowheads="1"/>
              </p:cNvSpPr>
              <p:nvPr/>
            </p:nvSpPr>
            <p:spPr bwMode="auto">
              <a:xfrm>
                <a:off x="1163706" y="1277807"/>
                <a:ext cx="190926" cy="44991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Rectangle 39"/>
              <p:cNvSpPr>
                <a:spLocks noChangeArrowheads="1"/>
              </p:cNvSpPr>
              <p:nvPr/>
            </p:nvSpPr>
            <p:spPr bwMode="auto">
              <a:xfrm flipH="1">
                <a:off x="3027921" y="1256107"/>
                <a:ext cx="190926" cy="47503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" name="组合 76"/>
            <p:cNvGrpSpPr>
              <a:grpSpLocks/>
            </p:cNvGrpSpPr>
            <p:nvPr/>
          </p:nvGrpSpPr>
          <p:grpSpPr bwMode="auto">
            <a:xfrm>
              <a:off x="5484825" y="3465513"/>
              <a:ext cx="2058849" cy="692003"/>
              <a:chOff x="1163706" y="1252684"/>
              <a:chExt cx="2058849" cy="692003"/>
            </a:xfrm>
          </p:grpSpPr>
          <p:sp>
            <p:nvSpPr>
              <p:cNvPr id="45" name="Line 40"/>
              <p:cNvSpPr>
                <a:spLocks noChangeShapeType="1"/>
              </p:cNvSpPr>
              <p:nvPr/>
            </p:nvSpPr>
            <p:spPr bwMode="auto">
              <a:xfrm flipH="1">
                <a:off x="3027921" y="1292272"/>
                <a:ext cx="0" cy="4008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41"/>
              <p:cNvSpPr>
                <a:spLocks noChangeShapeType="1"/>
              </p:cNvSpPr>
              <p:nvPr/>
            </p:nvSpPr>
            <p:spPr bwMode="auto">
              <a:xfrm>
                <a:off x="3221279" y="1252684"/>
                <a:ext cx="0" cy="6113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42"/>
              <p:cNvSpPr>
                <a:spLocks noChangeShapeType="1"/>
              </p:cNvSpPr>
              <p:nvPr/>
            </p:nvSpPr>
            <p:spPr bwMode="auto">
              <a:xfrm flipV="1">
                <a:off x="2421092" y="1695749"/>
                <a:ext cx="6068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43"/>
              <p:cNvSpPr>
                <a:spLocks noChangeShapeType="1"/>
              </p:cNvSpPr>
              <p:nvPr/>
            </p:nvSpPr>
            <p:spPr bwMode="auto">
              <a:xfrm>
                <a:off x="1163706" y="1277807"/>
                <a:ext cx="0" cy="590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44"/>
              <p:cNvSpPr>
                <a:spLocks noChangeShapeType="1"/>
              </p:cNvSpPr>
              <p:nvPr/>
            </p:nvSpPr>
            <p:spPr bwMode="auto">
              <a:xfrm flipV="1">
                <a:off x="1357064" y="1695749"/>
                <a:ext cx="5041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45"/>
              <p:cNvSpPr>
                <a:spLocks noChangeShapeType="1"/>
              </p:cNvSpPr>
              <p:nvPr/>
            </p:nvSpPr>
            <p:spPr bwMode="auto">
              <a:xfrm flipV="1">
                <a:off x="1163706" y="1868178"/>
                <a:ext cx="7201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46"/>
              <p:cNvSpPr>
                <a:spLocks noChangeShapeType="1"/>
              </p:cNvSpPr>
              <p:nvPr/>
            </p:nvSpPr>
            <p:spPr bwMode="auto">
              <a:xfrm>
                <a:off x="1357064" y="1277807"/>
                <a:ext cx="0" cy="4236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68"/>
              <p:cNvSpPr>
                <a:spLocks noChangeArrowheads="1"/>
              </p:cNvSpPr>
              <p:nvPr/>
            </p:nvSpPr>
            <p:spPr bwMode="auto">
              <a:xfrm>
                <a:off x="1884609" y="1596402"/>
                <a:ext cx="508325" cy="348285"/>
              </a:xfrm>
              <a:prstGeom prst="rect">
                <a:avLst/>
              </a:prstGeom>
              <a:solidFill>
                <a:srgbClr val="9900FF">
                  <a:alpha val="3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53" name="Line 69"/>
              <p:cNvSpPr>
                <a:spLocks noChangeShapeType="1"/>
              </p:cNvSpPr>
              <p:nvPr/>
            </p:nvSpPr>
            <p:spPr bwMode="auto">
              <a:xfrm>
                <a:off x="2394338" y="1868178"/>
                <a:ext cx="828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5" name="组合 174"/>
          <p:cNvGrpSpPr/>
          <p:nvPr/>
        </p:nvGrpSpPr>
        <p:grpSpPr>
          <a:xfrm>
            <a:off x="3168993" y="2837828"/>
            <a:ext cx="295277" cy="428629"/>
            <a:chOff x="3168993" y="2837828"/>
            <a:chExt cx="295277" cy="428629"/>
          </a:xfrm>
        </p:grpSpPr>
        <p:grpSp>
          <p:nvGrpSpPr>
            <p:cNvPr id="4" name="组合 35"/>
            <p:cNvGrpSpPr/>
            <p:nvPr/>
          </p:nvGrpSpPr>
          <p:grpSpPr>
            <a:xfrm>
              <a:off x="3178518" y="2958680"/>
              <a:ext cx="285752" cy="307777"/>
              <a:chOff x="5086354" y="3011686"/>
              <a:chExt cx="285752" cy="307777"/>
            </a:xfrm>
          </p:grpSpPr>
          <p:sp>
            <p:nvSpPr>
              <p:cNvPr id="35" name="椭圆 34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4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0" name="直接箭头连接符 59"/>
            <p:cNvCxnSpPr/>
            <p:nvPr/>
          </p:nvCxnSpPr>
          <p:spPr>
            <a:xfrm rot="17220000" flipV="1">
              <a:off x="3153811" y="2853010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6" name="组合 175"/>
          <p:cNvGrpSpPr/>
          <p:nvPr/>
        </p:nvGrpSpPr>
        <p:grpSpPr>
          <a:xfrm>
            <a:off x="2148112" y="2185979"/>
            <a:ext cx="484273" cy="307777"/>
            <a:chOff x="2148112" y="2185979"/>
            <a:chExt cx="484273" cy="307777"/>
          </a:xfrm>
        </p:grpSpPr>
        <p:grpSp>
          <p:nvGrpSpPr>
            <p:cNvPr id="61" name="组合 35"/>
            <p:cNvGrpSpPr/>
            <p:nvPr/>
          </p:nvGrpSpPr>
          <p:grpSpPr>
            <a:xfrm>
              <a:off x="2346633" y="2185979"/>
              <a:ext cx="285752" cy="307777"/>
              <a:chOff x="5086354" y="3011686"/>
              <a:chExt cx="285752" cy="307777"/>
            </a:xfrm>
          </p:grpSpPr>
          <p:sp>
            <p:nvSpPr>
              <p:cNvPr id="62" name="椭圆 6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5" name="直接箭头连接符 64"/>
            <p:cNvCxnSpPr/>
            <p:nvPr/>
          </p:nvCxnSpPr>
          <p:spPr>
            <a:xfrm rot="10800000" flipV="1">
              <a:off x="2148112" y="234468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7" name="组合 176"/>
          <p:cNvGrpSpPr/>
          <p:nvPr/>
        </p:nvGrpSpPr>
        <p:grpSpPr>
          <a:xfrm>
            <a:off x="1569467" y="2440947"/>
            <a:ext cx="358084" cy="393701"/>
            <a:chOff x="1569467" y="2440947"/>
            <a:chExt cx="358084" cy="393701"/>
          </a:xfrm>
        </p:grpSpPr>
        <p:grpSp>
          <p:nvGrpSpPr>
            <p:cNvPr id="67" name="组合 35"/>
            <p:cNvGrpSpPr/>
            <p:nvPr/>
          </p:nvGrpSpPr>
          <p:grpSpPr>
            <a:xfrm>
              <a:off x="1641799" y="2440947"/>
              <a:ext cx="285752" cy="307777"/>
              <a:chOff x="5086354" y="3011686"/>
              <a:chExt cx="285752" cy="307777"/>
            </a:xfrm>
          </p:grpSpPr>
          <p:sp>
            <p:nvSpPr>
              <p:cNvPr id="72" name="椭圆 7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4" name="直接箭头连接符 73"/>
            <p:cNvCxnSpPr/>
            <p:nvPr/>
          </p:nvCxnSpPr>
          <p:spPr>
            <a:xfrm rot="9780000" flipV="1">
              <a:off x="1569467" y="2672722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组合 35"/>
          <p:cNvGrpSpPr/>
          <p:nvPr/>
        </p:nvGrpSpPr>
        <p:grpSpPr>
          <a:xfrm>
            <a:off x="1327472" y="3845895"/>
            <a:ext cx="285752" cy="307777"/>
            <a:chOff x="5086354" y="3011686"/>
            <a:chExt cx="285752" cy="307777"/>
          </a:xfrm>
        </p:grpSpPr>
        <p:sp>
          <p:nvSpPr>
            <p:cNvPr id="76" name="椭圆 75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7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cxnSp>
        <p:nvCxnSpPr>
          <p:cNvPr id="78" name="直接箭头连接符 77"/>
          <p:cNvCxnSpPr/>
          <p:nvPr/>
        </p:nvCxnSpPr>
        <p:spPr>
          <a:xfrm rot="16200000" flipH="1">
            <a:off x="1331750" y="4189596"/>
            <a:ext cx="252000" cy="0"/>
          </a:xfrm>
          <a:prstGeom prst="straightConnector1">
            <a:avLst/>
          </a:prstGeom>
          <a:ln w="25400">
            <a:solidFill>
              <a:srgbClr val="390E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组合 35"/>
          <p:cNvGrpSpPr/>
          <p:nvPr/>
        </p:nvGrpSpPr>
        <p:grpSpPr>
          <a:xfrm>
            <a:off x="1675136" y="4176299"/>
            <a:ext cx="285752" cy="307777"/>
            <a:chOff x="5086354" y="3011686"/>
            <a:chExt cx="285752" cy="307777"/>
          </a:xfrm>
        </p:grpSpPr>
        <p:sp>
          <p:nvSpPr>
            <p:cNvPr id="81" name="椭圆 80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2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cxnSp>
        <p:nvCxnSpPr>
          <p:cNvPr id="83" name="直接箭头连接符 82"/>
          <p:cNvCxnSpPr/>
          <p:nvPr/>
        </p:nvCxnSpPr>
        <p:spPr>
          <a:xfrm rot="16200000" flipH="1">
            <a:off x="1998089" y="4215198"/>
            <a:ext cx="0" cy="252000"/>
          </a:xfrm>
          <a:prstGeom prst="straightConnector1">
            <a:avLst/>
          </a:prstGeom>
          <a:ln w="25400">
            <a:solidFill>
              <a:srgbClr val="390E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组合 35"/>
          <p:cNvGrpSpPr/>
          <p:nvPr/>
        </p:nvGrpSpPr>
        <p:grpSpPr>
          <a:xfrm>
            <a:off x="3194385" y="3998295"/>
            <a:ext cx="285752" cy="307777"/>
            <a:chOff x="5086354" y="3011686"/>
            <a:chExt cx="285752" cy="307777"/>
          </a:xfrm>
        </p:grpSpPr>
        <p:sp>
          <p:nvSpPr>
            <p:cNvPr id="85" name="椭圆 84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6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cxnSp>
        <p:nvCxnSpPr>
          <p:cNvPr id="87" name="直接箭头连接符 86"/>
          <p:cNvCxnSpPr/>
          <p:nvPr/>
        </p:nvCxnSpPr>
        <p:spPr>
          <a:xfrm rot="-16200000" flipH="1">
            <a:off x="3198663" y="3957607"/>
            <a:ext cx="252000" cy="0"/>
          </a:xfrm>
          <a:prstGeom prst="straightConnector1">
            <a:avLst/>
          </a:prstGeom>
          <a:ln w="25400">
            <a:solidFill>
              <a:srgbClr val="390E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9" name="组合 158"/>
          <p:cNvGrpSpPr/>
          <p:nvPr/>
        </p:nvGrpSpPr>
        <p:grpSpPr>
          <a:xfrm>
            <a:off x="4929190" y="2581269"/>
            <a:ext cx="2857520" cy="2205053"/>
            <a:chOff x="5214942" y="2581269"/>
            <a:chExt cx="2857520" cy="2205053"/>
          </a:xfrm>
        </p:grpSpPr>
        <p:grpSp>
          <p:nvGrpSpPr>
            <p:cNvPr id="126" name="组合 125"/>
            <p:cNvGrpSpPr/>
            <p:nvPr/>
          </p:nvGrpSpPr>
          <p:grpSpPr>
            <a:xfrm>
              <a:off x="5214942" y="2608197"/>
              <a:ext cx="2857520" cy="2178125"/>
              <a:chOff x="5214942" y="2285992"/>
              <a:chExt cx="2857520" cy="2178125"/>
            </a:xfrm>
          </p:grpSpPr>
          <p:sp>
            <p:nvSpPr>
              <p:cNvPr id="122" name="圆角矩形 121"/>
              <p:cNvSpPr/>
              <p:nvPr/>
            </p:nvSpPr>
            <p:spPr>
              <a:xfrm>
                <a:off x="5214942" y="2285992"/>
                <a:ext cx="2857520" cy="1857388"/>
              </a:xfrm>
              <a:prstGeom prst="roundRect">
                <a:avLst/>
              </a:prstGeom>
              <a:no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圆角矩形 122"/>
              <p:cNvSpPr>
                <a:spLocks/>
              </p:cNvSpPr>
              <p:nvPr/>
            </p:nvSpPr>
            <p:spPr>
              <a:xfrm>
                <a:off x="5500694" y="2558816"/>
                <a:ext cx="2268000" cy="1296000"/>
              </a:xfrm>
              <a:prstGeom prst="roundRect">
                <a:avLst/>
              </a:prstGeom>
              <a:no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Rectangle 68"/>
              <p:cNvSpPr>
                <a:spLocks noChangeArrowheads="1"/>
              </p:cNvSpPr>
              <p:nvPr/>
            </p:nvSpPr>
            <p:spPr bwMode="auto">
              <a:xfrm>
                <a:off x="5805496" y="3584744"/>
                <a:ext cx="1584000" cy="7920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5734058" y="3462337"/>
                <a:ext cx="1731728" cy="1001780"/>
                <a:chOff x="6215074" y="3376611"/>
                <a:chExt cx="1731728" cy="1001780"/>
              </a:xfrm>
            </p:grpSpPr>
            <p:sp>
              <p:nvSpPr>
                <p:cNvPr id="98" name="Rectangle 68"/>
                <p:cNvSpPr>
                  <a:spLocks noChangeArrowheads="1"/>
                </p:cNvSpPr>
                <p:nvPr/>
              </p:nvSpPr>
              <p:spPr bwMode="auto">
                <a:xfrm>
                  <a:off x="6286512" y="3495674"/>
                  <a:ext cx="1584000" cy="792000"/>
                </a:xfrm>
                <a:prstGeom prst="rect">
                  <a:avLst/>
                </a:prstGeom>
                <a:solidFill>
                  <a:srgbClr val="9900FF">
                    <a:alpha val="30000"/>
                  </a:srgbClr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3438524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3625855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3835405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4011619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376611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  <p:sp>
              <p:nvSpPr>
                <p:cNvPr id="10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573467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  <p:sp>
              <p:nvSpPr>
                <p:cNvPr id="10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773492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  <p:sp>
              <p:nvSpPr>
                <p:cNvPr id="10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978281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32" name="组合 131"/>
            <p:cNvGrpSpPr/>
            <p:nvPr/>
          </p:nvGrpSpPr>
          <p:grpSpPr>
            <a:xfrm>
              <a:off x="7396182" y="4162430"/>
              <a:ext cx="468003" cy="307777"/>
              <a:chOff x="7377132" y="4181480"/>
              <a:chExt cx="468003" cy="307777"/>
            </a:xfrm>
          </p:grpSpPr>
          <p:grpSp>
            <p:nvGrpSpPr>
              <p:cNvPr id="127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28" name="椭圆 127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29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30" name="直接箭头连接符 129"/>
              <p:cNvCxnSpPr/>
              <p:nvPr/>
            </p:nvCxnSpPr>
            <p:spPr>
              <a:xfrm>
                <a:off x="7593135" y="4329538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132"/>
            <p:cNvGrpSpPr/>
            <p:nvPr/>
          </p:nvGrpSpPr>
          <p:grpSpPr>
            <a:xfrm>
              <a:off x="7777185" y="3233737"/>
              <a:ext cx="285752" cy="479228"/>
              <a:chOff x="7377132" y="4010029"/>
              <a:chExt cx="285752" cy="479228"/>
            </a:xfrm>
          </p:grpSpPr>
          <p:grpSp>
            <p:nvGrpSpPr>
              <p:cNvPr id="134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36" name="椭圆 135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37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35" name="直接箭头连接符 134"/>
              <p:cNvCxnSpPr/>
              <p:nvPr/>
            </p:nvCxnSpPr>
            <p:spPr>
              <a:xfrm rot="5400000" flipH="1" flipV="1">
                <a:off x="7389246" y="4136029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组合 138"/>
            <p:cNvGrpSpPr/>
            <p:nvPr/>
          </p:nvGrpSpPr>
          <p:grpSpPr>
            <a:xfrm>
              <a:off x="5319718" y="4171955"/>
              <a:ext cx="468003" cy="307777"/>
              <a:chOff x="7377132" y="4171955"/>
              <a:chExt cx="468003" cy="307777"/>
            </a:xfrm>
          </p:grpSpPr>
          <p:grpSp>
            <p:nvGrpSpPr>
              <p:cNvPr id="140" name="组合 35"/>
              <p:cNvGrpSpPr/>
              <p:nvPr/>
            </p:nvGrpSpPr>
            <p:grpSpPr>
              <a:xfrm>
                <a:off x="7377132" y="4171955"/>
                <a:ext cx="285752" cy="307777"/>
                <a:chOff x="5086354" y="3002161"/>
                <a:chExt cx="285752" cy="307777"/>
              </a:xfrm>
            </p:grpSpPr>
            <p:sp>
              <p:nvSpPr>
                <p:cNvPr id="142" name="椭圆 141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43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02161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41" name="直接箭头连接符 140"/>
              <p:cNvCxnSpPr/>
              <p:nvPr/>
            </p:nvCxnSpPr>
            <p:spPr>
              <a:xfrm>
                <a:off x="7593135" y="4329538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组合 143"/>
            <p:cNvGrpSpPr/>
            <p:nvPr/>
          </p:nvGrpSpPr>
          <p:grpSpPr>
            <a:xfrm>
              <a:off x="5715008" y="2586032"/>
              <a:ext cx="466728" cy="307777"/>
              <a:chOff x="7196156" y="4181480"/>
              <a:chExt cx="466728" cy="307777"/>
            </a:xfrm>
          </p:grpSpPr>
          <p:grpSp>
            <p:nvGrpSpPr>
              <p:cNvPr id="145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47" name="椭圆 146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48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46" name="直接箭头连接符 145"/>
              <p:cNvCxnSpPr/>
              <p:nvPr/>
            </p:nvCxnSpPr>
            <p:spPr>
              <a:xfrm rot="10800000">
                <a:off x="7196156" y="4339063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9" name="组合 148"/>
            <p:cNvGrpSpPr/>
            <p:nvPr/>
          </p:nvGrpSpPr>
          <p:grpSpPr>
            <a:xfrm>
              <a:off x="5214942" y="3243261"/>
              <a:ext cx="285752" cy="471491"/>
              <a:chOff x="7377132" y="4181480"/>
              <a:chExt cx="285752" cy="471491"/>
            </a:xfrm>
          </p:grpSpPr>
          <p:grpSp>
            <p:nvGrpSpPr>
              <p:cNvPr id="150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52" name="椭圆 151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53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51" name="直接箭头连接符 150"/>
              <p:cNvCxnSpPr/>
              <p:nvPr/>
            </p:nvCxnSpPr>
            <p:spPr>
              <a:xfrm rot="16200000" flipH="1" flipV="1">
                <a:off x="7389246" y="4526971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组合 153"/>
            <p:cNvGrpSpPr/>
            <p:nvPr/>
          </p:nvGrpSpPr>
          <p:grpSpPr>
            <a:xfrm>
              <a:off x="6891354" y="2581269"/>
              <a:ext cx="466728" cy="307777"/>
              <a:chOff x="7196156" y="4181480"/>
              <a:chExt cx="466728" cy="307777"/>
            </a:xfrm>
          </p:grpSpPr>
          <p:grpSp>
            <p:nvGrpSpPr>
              <p:cNvPr id="155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57" name="椭圆 156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58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56" name="直接箭头连接符 155"/>
              <p:cNvCxnSpPr/>
              <p:nvPr/>
            </p:nvCxnSpPr>
            <p:spPr>
              <a:xfrm rot="10800000">
                <a:off x="7196156" y="4339063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0" name="组合 159"/>
          <p:cNvGrpSpPr/>
          <p:nvPr/>
        </p:nvGrpSpPr>
        <p:grpSpPr>
          <a:xfrm>
            <a:off x="6143636" y="4181481"/>
            <a:ext cx="452026" cy="307777"/>
            <a:chOff x="6429388" y="4181481"/>
            <a:chExt cx="452026" cy="307777"/>
          </a:xfrm>
        </p:grpSpPr>
        <p:cxnSp>
          <p:nvCxnSpPr>
            <p:cNvPr id="112" name="直接箭头连接符 111"/>
            <p:cNvCxnSpPr/>
            <p:nvPr/>
          </p:nvCxnSpPr>
          <p:spPr>
            <a:xfrm rot="16200000" flipH="1">
              <a:off x="6755414" y="4220381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9" name="组合 35"/>
            <p:cNvGrpSpPr/>
            <p:nvPr/>
          </p:nvGrpSpPr>
          <p:grpSpPr>
            <a:xfrm>
              <a:off x="6429388" y="4181481"/>
              <a:ext cx="285752" cy="307777"/>
              <a:chOff x="5086354" y="3011686"/>
              <a:chExt cx="285752" cy="307777"/>
            </a:xfrm>
          </p:grpSpPr>
          <p:sp>
            <p:nvSpPr>
              <p:cNvPr id="110" name="椭圆 109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1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162" name="组合 161"/>
          <p:cNvGrpSpPr/>
          <p:nvPr/>
        </p:nvGrpSpPr>
        <p:grpSpPr>
          <a:xfrm>
            <a:off x="5643570" y="4143380"/>
            <a:ext cx="569255" cy="338554"/>
            <a:chOff x="5929322" y="4143380"/>
            <a:chExt cx="569255" cy="338554"/>
          </a:xfrm>
        </p:grpSpPr>
        <p:cxnSp>
          <p:nvCxnSpPr>
            <p:cNvPr id="121" name="直接箭头连接符 120"/>
            <p:cNvCxnSpPr/>
            <p:nvPr/>
          </p:nvCxnSpPr>
          <p:spPr>
            <a:xfrm rot="16200000" flipH="1">
              <a:off x="6372577" y="4220382"/>
              <a:ext cx="0" cy="25200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5929322" y="4143380"/>
              <a:ext cx="4238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qE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3" name="组合 67"/>
          <p:cNvGrpSpPr/>
          <p:nvPr/>
        </p:nvGrpSpPr>
        <p:grpSpPr>
          <a:xfrm>
            <a:off x="7929586" y="2571744"/>
            <a:ext cx="1100145" cy="504000"/>
            <a:chOff x="3781105" y="2460437"/>
            <a:chExt cx="1100145" cy="504000"/>
          </a:xfrm>
        </p:grpSpPr>
        <p:sp>
          <p:nvSpPr>
            <p:cNvPr id="164" name="云形标注 163"/>
            <p:cNvSpPr/>
            <p:nvPr/>
          </p:nvSpPr>
          <p:spPr>
            <a:xfrm>
              <a:off x="3781105" y="2460437"/>
              <a:ext cx="1044000" cy="504000"/>
            </a:xfrm>
            <a:prstGeom prst="cloudCallout">
              <a:avLst>
                <a:gd name="adj1" fmla="val -64990"/>
                <a:gd name="adj2" fmla="val 62212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3828360" y="2467494"/>
              <a:ext cx="105289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外电路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66" name="组合 67"/>
          <p:cNvGrpSpPr/>
          <p:nvPr/>
        </p:nvGrpSpPr>
        <p:grpSpPr>
          <a:xfrm>
            <a:off x="7072330" y="4510095"/>
            <a:ext cx="1100145" cy="504000"/>
            <a:chOff x="3781105" y="2460437"/>
            <a:chExt cx="1100145" cy="504000"/>
          </a:xfrm>
        </p:grpSpPr>
        <p:sp>
          <p:nvSpPr>
            <p:cNvPr id="167" name="云形标注 166"/>
            <p:cNvSpPr/>
            <p:nvPr/>
          </p:nvSpPr>
          <p:spPr>
            <a:xfrm>
              <a:off x="3781105" y="2460437"/>
              <a:ext cx="1044000" cy="504000"/>
            </a:xfrm>
            <a:prstGeom prst="cloudCallout">
              <a:avLst>
                <a:gd name="adj1" fmla="val -66815"/>
                <a:gd name="adj2" fmla="val -45511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8" name="矩形 167"/>
            <p:cNvSpPr/>
            <p:nvPr/>
          </p:nvSpPr>
          <p:spPr>
            <a:xfrm>
              <a:off x="3828360" y="2477019"/>
              <a:ext cx="105289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内电路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69" name="TextBox 168"/>
          <p:cNvSpPr txBox="1"/>
          <p:nvPr/>
        </p:nvSpPr>
        <p:spPr>
          <a:xfrm>
            <a:off x="985810" y="5889327"/>
            <a:ext cx="735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通过非静电力做功，把其他形式能转化为电能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580996" y="4905385"/>
            <a:ext cx="14906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电源：</a:t>
            </a:r>
          </a:p>
        </p:txBody>
      </p:sp>
      <p:grpSp>
        <p:nvGrpSpPr>
          <p:cNvPr id="171" name="组合 67"/>
          <p:cNvGrpSpPr/>
          <p:nvPr/>
        </p:nvGrpSpPr>
        <p:grpSpPr>
          <a:xfrm>
            <a:off x="5715111" y="3368567"/>
            <a:ext cx="1428760" cy="432000"/>
            <a:chOff x="3373673" y="2459677"/>
            <a:chExt cx="1428760" cy="432000"/>
          </a:xfrm>
        </p:grpSpPr>
        <p:sp>
          <p:nvSpPr>
            <p:cNvPr id="172" name="云形标注 171"/>
            <p:cNvSpPr/>
            <p:nvPr/>
          </p:nvSpPr>
          <p:spPr>
            <a:xfrm>
              <a:off x="3395848" y="2459677"/>
              <a:ext cx="1373143" cy="432000"/>
            </a:xfrm>
            <a:prstGeom prst="cloudCallout">
              <a:avLst>
                <a:gd name="adj1" fmla="val -4687"/>
                <a:gd name="adj2" fmla="val 12792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3373673" y="2481440"/>
              <a:ext cx="14287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非静电力做功</a:t>
              </a:r>
              <a:endPara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74" name="矩形 173"/>
          <p:cNvSpPr/>
          <p:nvPr/>
        </p:nvSpPr>
        <p:spPr>
          <a:xfrm>
            <a:off x="1025990" y="3140968"/>
            <a:ext cx="2808000" cy="142876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1" name="组合 67"/>
          <p:cNvGrpSpPr/>
          <p:nvPr/>
        </p:nvGrpSpPr>
        <p:grpSpPr>
          <a:xfrm>
            <a:off x="428596" y="2714620"/>
            <a:ext cx="756000" cy="479993"/>
            <a:chOff x="3809680" y="2467494"/>
            <a:chExt cx="756000" cy="479993"/>
          </a:xfrm>
        </p:grpSpPr>
        <p:sp>
          <p:nvSpPr>
            <p:cNvPr id="92" name="云形标注 91"/>
            <p:cNvSpPr/>
            <p:nvPr/>
          </p:nvSpPr>
          <p:spPr>
            <a:xfrm>
              <a:off x="3809680" y="2479487"/>
              <a:ext cx="756000" cy="468000"/>
            </a:xfrm>
            <a:prstGeom prst="cloudCallout">
              <a:avLst>
                <a:gd name="adj1" fmla="val 66042"/>
                <a:gd name="adj2" fmla="val 58142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3828360" y="2467494"/>
              <a:ext cx="726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正极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94" name="组合 67"/>
          <p:cNvGrpSpPr/>
          <p:nvPr/>
        </p:nvGrpSpPr>
        <p:grpSpPr>
          <a:xfrm>
            <a:off x="3613488" y="2643182"/>
            <a:ext cx="756000" cy="479993"/>
            <a:chOff x="3809680" y="2467494"/>
            <a:chExt cx="756000" cy="479993"/>
          </a:xfrm>
        </p:grpSpPr>
        <p:sp>
          <p:nvSpPr>
            <p:cNvPr id="95" name="云形标注 94"/>
            <p:cNvSpPr/>
            <p:nvPr/>
          </p:nvSpPr>
          <p:spPr>
            <a:xfrm>
              <a:off x="3809680" y="2479487"/>
              <a:ext cx="756000" cy="468000"/>
            </a:xfrm>
            <a:prstGeom prst="cloudCallout">
              <a:avLst>
                <a:gd name="adj1" fmla="val -64990"/>
                <a:gd name="adj2" fmla="val 62212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3828360" y="2467494"/>
              <a:ext cx="726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负极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88" name="组合 67"/>
          <p:cNvGrpSpPr/>
          <p:nvPr/>
        </p:nvGrpSpPr>
        <p:grpSpPr>
          <a:xfrm>
            <a:off x="2699792" y="4653136"/>
            <a:ext cx="1134730" cy="612000"/>
            <a:chOff x="3454698" y="2410002"/>
            <a:chExt cx="1134730" cy="612000"/>
          </a:xfrm>
        </p:grpSpPr>
        <p:sp>
          <p:nvSpPr>
            <p:cNvPr id="89" name="云形标注 88"/>
            <p:cNvSpPr/>
            <p:nvPr/>
          </p:nvSpPr>
          <p:spPr>
            <a:xfrm>
              <a:off x="3597574" y="2410002"/>
              <a:ext cx="900000" cy="612000"/>
            </a:xfrm>
            <a:prstGeom prst="cloudCallout">
              <a:avLst>
                <a:gd name="adj1" fmla="val -47983"/>
                <a:gd name="adj2" fmla="val -62958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3454698" y="2481440"/>
              <a:ext cx="113473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电源</a:t>
              </a:r>
              <a:endParaRPr lang="en-US" altLang="zh-CN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CDBEDBAE-00CB-4DA8-B6CD-9234647F74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2984"/>
    </mc:Choice>
    <mc:Fallback xmlns="">
      <p:transition spd="slow" advTm="4329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5" grpId="0" animBg="1"/>
      <p:bldP spid="6" grpId="0"/>
      <p:bldP spid="30" grpId="0" animBg="1"/>
      <p:bldP spid="70" grpId="0"/>
      <p:bldP spid="71" grpId="0"/>
      <p:bldP spid="1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03848" y="576538"/>
            <a:ext cx="1872000" cy="714380"/>
            <a:chOff x="1500166" y="5704130"/>
            <a:chExt cx="1872000" cy="714380"/>
          </a:xfrm>
        </p:grpSpPr>
        <p:sp>
          <p:nvSpPr>
            <p:cNvPr id="3" name="云形 2"/>
            <p:cNvSpPr/>
            <p:nvPr/>
          </p:nvSpPr>
          <p:spPr>
            <a:xfrm>
              <a:off x="1500166" y="5704130"/>
              <a:ext cx="1872000" cy="714380"/>
            </a:xfrm>
            <a:prstGeom prst="cloud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1571604" y="5753417"/>
              <a:ext cx="17859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恒定电场</a:t>
              </a:r>
            </a:p>
          </p:txBody>
        </p:sp>
      </p:grpSp>
      <p:sp>
        <p:nvSpPr>
          <p:cNvPr id="5" name="燕尾形箭头 4"/>
          <p:cNvSpPr/>
          <p:nvPr/>
        </p:nvSpPr>
        <p:spPr>
          <a:xfrm rot="5400000">
            <a:off x="3977848" y="1447710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2987824" y="1871529"/>
            <a:ext cx="2322672" cy="521014"/>
            <a:chOff x="3530020" y="4509120"/>
            <a:chExt cx="2322672" cy="521014"/>
          </a:xfrm>
        </p:grpSpPr>
        <p:sp>
          <p:nvSpPr>
            <p:cNvPr id="7" name="矩形 6"/>
            <p:cNvSpPr/>
            <p:nvPr/>
          </p:nvSpPr>
          <p:spPr>
            <a:xfrm>
              <a:off x="3530020" y="4562134"/>
              <a:ext cx="2268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22888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随时间变化</a:t>
              </a:r>
              <a:endParaRPr lang="en-US" altLang="zh-CN" sz="2400" b="1" dirty="0"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2" name="燕尾形箭头 11"/>
          <p:cNvSpPr/>
          <p:nvPr/>
        </p:nvSpPr>
        <p:spPr>
          <a:xfrm rot="5400000">
            <a:off x="3983525" y="2536297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2314351" y="2943182"/>
            <a:ext cx="3697401" cy="989014"/>
            <a:chOff x="2314351" y="2943182"/>
            <a:chExt cx="3697401" cy="989014"/>
          </a:xfrm>
        </p:grpSpPr>
        <p:grpSp>
          <p:nvGrpSpPr>
            <p:cNvPr id="13" name="组合 12"/>
            <p:cNvGrpSpPr/>
            <p:nvPr/>
          </p:nvGrpSpPr>
          <p:grpSpPr>
            <a:xfrm>
              <a:off x="2314351" y="2943182"/>
              <a:ext cx="3697401" cy="989014"/>
              <a:chOff x="3563888" y="4509120"/>
              <a:chExt cx="3697401" cy="989014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3644363" y="4562134"/>
                <a:ext cx="3528392" cy="93600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Rectangle 3"/>
              <p:cNvSpPr txBox="1">
                <a:spLocks noRot="1" noChangeArrowheads="1"/>
              </p:cNvSpPr>
              <p:nvPr/>
            </p:nvSpPr>
            <p:spPr>
              <a:xfrm>
                <a:off x="3563888" y="4509120"/>
                <a:ext cx="3697401" cy="50405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自由电荷交替加速</a:t>
                </a:r>
                <a:r>
                  <a:rPr lang="en-US" altLang="zh-CN" sz="24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&amp;</a:t>
                </a: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减速，</a:t>
                </a:r>
                <a:endParaRPr lang="en-US" altLang="zh-CN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3563888" y="3428020"/>
              <a:ext cx="1114408" cy="490519"/>
              <a:chOff x="2242343" y="3428020"/>
              <a:chExt cx="1114408" cy="490519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2242343" y="3428020"/>
                <a:ext cx="1114408" cy="4905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  不变</a:t>
                </a:r>
                <a:endParaRPr lang="en-US" altLang="zh-CN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4957259"/>
                  </p:ext>
                </p:extLst>
              </p:nvPr>
            </p:nvGraphicFramePr>
            <p:xfrm>
              <a:off x="2411760" y="3553049"/>
              <a:ext cx="292100" cy="331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81" name="公式" r:id="rId7" imgW="126720" imgH="164880" progId="Equation.3">
                      <p:embed/>
                    </p:oleObj>
                  </mc:Choice>
                  <mc:Fallback>
                    <p:oleObj name="公式" r:id="rId7" imgW="126720" imgH="164880" progId="Equation.3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1760" y="3553049"/>
                            <a:ext cx="292100" cy="331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燕尾形箭头 19"/>
          <p:cNvSpPr/>
          <p:nvPr/>
        </p:nvSpPr>
        <p:spPr>
          <a:xfrm rot="5400000">
            <a:off x="3991992" y="4167080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3402938" y="4573965"/>
            <a:ext cx="1564934" cy="1038836"/>
            <a:chOff x="3394471" y="2943182"/>
            <a:chExt cx="1564934" cy="1038836"/>
          </a:xfrm>
        </p:grpSpPr>
        <p:grpSp>
          <p:nvGrpSpPr>
            <p:cNvPr id="22" name="组合 21"/>
            <p:cNvGrpSpPr/>
            <p:nvPr/>
          </p:nvGrpSpPr>
          <p:grpSpPr>
            <a:xfrm>
              <a:off x="3394471" y="2943182"/>
              <a:ext cx="1564934" cy="989014"/>
              <a:chOff x="4644008" y="4509120"/>
              <a:chExt cx="1564934" cy="989014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4660942" y="4562134"/>
                <a:ext cx="1548000" cy="93600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ectangle 3"/>
              <p:cNvSpPr txBox="1">
                <a:spLocks noRot="1" noChangeArrowheads="1"/>
              </p:cNvSpPr>
              <p:nvPr/>
            </p:nvSpPr>
            <p:spPr>
              <a:xfrm>
                <a:off x="4644008" y="4509120"/>
                <a:ext cx="1529102" cy="50405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串电流表，</a:t>
                </a:r>
                <a:endParaRPr lang="en-US" altLang="zh-CN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4" name="矩形 23"/>
            <p:cNvSpPr/>
            <p:nvPr/>
          </p:nvSpPr>
          <p:spPr>
            <a:xfrm>
              <a:off x="3429381" y="3428020"/>
              <a:ext cx="1422184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zh-CN" altLang="en-US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读数不变</a:t>
              </a:r>
              <a:endParaRPr lang="en-US" altLang="zh-CN" sz="2400" b="1" dirty="0"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8" name="组合 67"/>
          <p:cNvGrpSpPr/>
          <p:nvPr/>
        </p:nvGrpSpPr>
        <p:grpSpPr>
          <a:xfrm>
            <a:off x="4381377" y="5661248"/>
            <a:ext cx="1656000" cy="720000"/>
            <a:chOff x="3435568" y="2424653"/>
            <a:chExt cx="1656000" cy="720000"/>
          </a:xfrm>
        </p:grpSpPr>
        <p:sp>
          <p:nvSpPr>
            <p:cNvPr id="29" name="云形标注 28"/>
            <p:cNvSpPr/>
            <p:nvPr/>
          </p:nvSpPr>
          <p:spPr>
            <a:xfrm>
              <a:off x="3435568" y="2424653"/>
              <a:ext cx="1656000" cy="720000"/>
            </a:xfrm>
            <a:prstGeom prst="cloudCallout">
              <a:avLst>
                <a:gd name="adj1" fmla="val -46449"/>
                <a:gd name="adj2" fmla="val -72366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454697" y="2481440"/>
              <a:ext cx="161124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恒定电流</a:t>
              </a:r>
              <a:endPara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DCD90C72-BF6A-4FAA-977A-C0E7FF77EA7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23631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991"/>
    </mc:Choice>
    <mc:Fallback xmlns="">
      <p:transition spd="slow" advTm="1989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 animBg="1"/>
      <p:bldP spid="12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1843665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恒定电流</a:t>
            </a: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2282453" y="3326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94" name="组合 143"/>
          <p:cNvGrpSpPr/>
          <p:nvPr/>
        </p:nvGrpSpPr>
        <p:grpSpPr>
          <a:xfrm>
            <a:off x="2375848" y="2471767"/>
            <a:ext cx="828000" cy="720725"/>
            <a:chOff x="2926796" y="3979524"/>
            <a:chExt cx="828000" cy="720725"/>
          </a:xfrm>
        </p:grpSpPr>
        <p:sp>
          <p:nvSpPr>
            <p:cNvPr id="96" name="矩形 95"/>
            <p:cNvSpPr/>
            <p:nvPr/>
          </p:nvSpPr>
          <p:spPr>
            <a:xfrm>
              <a:off x="2926796" y="4052893"/>
              <a:ext cx="828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8" name="Object 1"/>
            <p:cNvGraphicFramePr>
              <a:graphicFrameLocks noChangeAspect="1"/>
            </p:cNvGraphicFramePr>
            <p:nvPr/>
          </p:nvGraphicFramePr>
          <p:xfrm>
            <a:off x="2926814" y="3979524"/>
            <a:ext cx="8001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58" name="公式" r:id="rId7" imgW="380880" imgH="393480" progId="Equation.3">
                    <p:embed/>
                  </p:oleObj>
                </mc:Choice>
                <mc:Fallback>
                  <p:oleObj name="公式" r:id="rId7" imgW="38088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814" y="3979524"/>
                          <a:ext cx="800100" cy="720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107504" y="1928802"/>
            <a:ext cx="28529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lvl="0" indent="-45720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电流（强度）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cs typeface="Times New Roman" pitchFamily="18" charset="0"/>
            </a:endParaRPr>
          </a:p>
        </p:txBody>
      </p:sp>
      <p:sp>
        <p:nvSpPr>
          <p:cNvPr id="126" name="Rectangle 3"/>
          <p:cNvSpPr txBox="1">
            <a:spLocks noRot="1" noChangeArrowheads="1"/>
          </p:cNvSpPr>
          <p:nvPr/>
        </p:nvSpPr>
        <p:spPr>
          <a:xfrm>
            <a:off x="542584" y="2524155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1" name="Rectangle 3"/>
          <p:cNvSpPr txBox="1">
            <a:spLocks noRot="1" noChangeArrowheads="1"/>
          </p:cNvSpPr>
          <p:nvPr/>
        </p:nvSpPr>
        <p:spPr>
          <a:xfrm>
            <a:off x="573752" y="3273180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nits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5" name="Rectangle 3"/>
          <p:cNvSpPr txBox="1">
            <a:spLocks noRot="1" noChangeArrowheads="1"/>
          </p:cNvSpPr>
          <p:nvPr/>
        </p:nvSpPr>
        <p:spPr>
          <a:xfrm>
            <a:off x="2002613" y="3937616"/>
            <a:ext cx="1928826" cy="57150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mA,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A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" name="组合 215"/>
          <p:cNvGrpSpPr/>
          <p:nvPr/>
        </p:nvGrpSpPr>
        <p:grpSpPr>
          <a:xfrm>
            <a:off x="2567480" y="3348261"/>
            <a:ext cx="1363959" cy="504056"/>
            <a:chOff x="3582937" y="4537695"/>
            <a:chExt cx="1363959" cy="504056"/>
          </a:xfrm>
        </p:grpSpPr>
        <p:sp>
          <p:nvSpPr>
            <p:cNvPr id="217" name="矩形 216"/>
            <p:cNvSpPr/>
            <p:nvPr/>
          </p:nvSpPr>
          <p:spPr>
            <a:xfrm>
              <a:off x="3592463" y="4583300"/>
              <a:ext cx="1335383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Rectangle 3"/>
            <p:cNvSpPr txBox="1">
              <a:spLocks noRot="1" noChangeArrowheads="1"/>
            </p:cNvSpPr>
            <p:nvPr/>
          </p:nvSpPr>
          <p:spPr>
            <a:xfrm>
              <a:off x="3582937" y="4537695"/>
              <a:ext cx="1363959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A = 1 C/s </a:t>
              </a:r>
            </a:p>
          </p:txBody>
        </p:sp>
      </p:grpSp>
      <p:grpSp>
        <p:nvGrpSpPr>
          <p:cNvPr id="219" name="组合 218"/>
          <p:cNvGrpSpPr/>
          <p:nvPr/>
        </p:nvGrpSpPr>
        <p:grpSpPr>
          <a:xfrm>
            <a:off x="3779912" y="3954474"/>
            <a:ext cx="2000264" cy="1003552"/>
            <a:chOff x="3977696" y="5797656"/>
            <a:chExt cx="2000264" cy="1003552"/>
          </a:xfrm>
        </p:grpSpPr>
        <p:sp>
          <p:nvSpPr>
            <p:cNvPr id="220" name="矩形 219"/>
            <p:cNvSpPr/>
            <p:nvPr/>
          </p:nvSpPr>
          <p:spPr>
            <a:xfrm>
              <a:off x="4003097" y="5831619"/>
              <a:ext cx="1774799" cy="86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2000264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000" b="1" baseline="30000" dirty="0">
                  <a:latin typeface="Times New Roman" pitchFamily="18" charset="0"/>
                  <a:cs typeface="Times New Roman" pitchFamily="18" charset="0"/>
                </a:rPr>
                <a:t>-3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A; </a:t>
              </a:r>
            </a:p>
          </p:txBody>
        </p:sp>
        <p:sp>
          <p:nvSpPr>
            <p:cNvPr id="222" name="Rectangle 3"/>
            <p:cNvSpPr txBox="1">
              <a:spLocks noRot="1" noChangeArrowheads="1"/>
            </p:cNvSpPr>
            <p:nvPr/>
          </p:nvSpPr>
          <p:spPr>
            <a:xfrm>
              <a:off x="3977696" y="6229704"/>
              <a:ext cx="1606460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A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000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A </a:t>
              </a:r>
            </a:p>
          </p:txBody>
        </p:sp>
      </p:grpSp>
      <p:sp>
        <p:nvSpPr>
          <p:cNvPr id="223" name="Rectangle 3"/>
          <p:cNvSpPr txBox="1">
            <a:spLocks noRot="1" noChangeArrowheads="1"/>
          </p:cNvSpPr>
          <p:nvPr/>
        </p:nvSpPr>
        <p:spPr>
          <a:xfrm>
            <a:off x="138908" y="1276335"/>
            <a:ext cx="6962601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lvl="0" indent="-45720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恒定电流：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大小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方向不随时间变化的电流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629158" y="4869244"/>
            <a:ext cx="14945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Rectangle 3"/>
          <p:cNvSpPr txBox="1">
            <a:spLocks noRot="1" noChangeArrowheads="1"/>
          </p:cNvSpPr>
          <p:nvPr/>
        </p:nvSpPr>
        <p:spPr>
          <a:xfrm>
            <a:off x="1975608" y="4885120"/>
            <a:ext cx="3676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正电荷定向移动的方向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801581" y="5394711"/>
            <a:ext cx="4562507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外电路：电流从正极 → 负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0" name="Rectangle 3"/>
          <p:cNvSpPr txBox="1">
            <a:spLocks noRot="1" noChangeArrowheads="1"/>
          </p:cNvSpPr>
          <p:nvPr/>
        </p:nvSpPr>
        <p:spPr>
          <a:xfrm>
            <a:off x="801581" y="5894777"/>
            <a:ext cx="4562507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内电路：电流从负极 → 正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91" name="组合 131"/>
          <p:cNvGrpSpPr/>
          <p:nvPr/>
        </p:nvGrpSpPr>
        <p:grpSpPr>
          <a:xfrm>
            <a:off x="7859838" y="5821707"/>
            <a:ext cx="465038" cy="307777"/>
            <a:chOff x="7412160" y="4173743"/>
            <a:chExt cx="465038" cy="307777"/>
          </a:xfrm>
        </p:grpSpPr>
        <p:grpSp>
          <p:nvGrpSpPr>
            <p:cNvPr id="92" name="组合 35"/>
            <p:cNvGrpSpPr/>
            <p:nvPr/>
          </p:nvGrpSpPr>
          <p:grpSpPr>
            <a:xfrm>
              <a:off x="7591446" y="4173743"/>
              <a:ext cx="285752" cy="307777"/>
              <a:chOff x="5300668" y="3003949"/>
              <a:chExt cx="285752" cy="307777"/>
            </a:xfrm>
          </p:grpSpPr>
          <p:sp>
            <p:nvSpPr>
              <p:cNvPr id="95" name="椭圆 94"/>
              <p:cNvSpPr/>
              <p:nvPr/>
            </p:nvSpPr>
            <p:spPr bwMode="auto">
              <a:xfrm>
                <a:off x="5361457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7" name="TextBox 62"/>
              <p:cNvSpPr txBox="1">
                <a:spLocks noChangeArrowheads="1"/>
              </p:cNvSpPr>
              <p:nvPr/>
            </p:nvSpPr>
            <p:spPr bwMode="auto">
              <a:xfrm>
                <a:off x="5300668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93" name="直接箭头连接符 92"/>
            <p:cNvCxnSpPr/>
            <p:nvPr/>
          </p:nvCxnSpPr>
          <p:spPr>
            <a:xfrm rot="10800000">
              <a:off x="7412160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组合 132"/>
          <p:cNvGrpSpPr/>
          <p:nvPr/>
        </p:nvGrpSpPr>
        <p:grpSpPr>
          <a:xfrm>
            <a:off x="8205813" y="5012076"/>
            <a:ext cx="285752" cy="478814"/>
            <a:chOff x="7377132" y="4121354"/>
            <a:chExt cx="285752" cy="478814"/>
          </a:xfrm>
        </p:grpSpPr>
        <p:grpSp>
          <p:nvGrpSpPr>
            <p:cNvPr id="100" name="组合 35"/>
            <p:cNvGrpSpPr/>
            <p:nvPr/>
          </p:nvGrpSpPr>
          <p:grpSpPr>
            <a:xfrm>
              <a:off x="7377132" y="4121354"/>
              <a:ext cx="285752" cy="307777"/>
              <a:chOff x="5086354" y="2951560"/>
              <a:chExt cx="285752" cy="307777"/>
            </a:xfrm>
          </p:grpSpPr>
          <p:sp>
            <p:nvSpPr>
              <p:cNvPr id="103" name="椭圆 102"/>
              <p:cNvSpPr/>
              <p:nvPr/>
            </p:nvSpPr>
            <p:spPr bwMode="auto">
              <a:xfrm>
                <a:off x="5153029" y="3035498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5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2951560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1" name="直接箭头连接符 100"/>
            <p:cNvCxnSpPr/>
            <p:nvPr/>
          </p:nvCxnSpPr>
          <p:spPr>
            <a:xfrm rot="16200000" flipH="1" flipV="1">
              <a:off x="7389246" y="447416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组合 138"/>
          <p:cNvGrpSpPr/>
          <p:nvPr/>
        </p:nvGrpSpPr>
        <p:grpSpPr>
          <a:xfrm>
            <a:off x="5786860" y="5834207"/>
            <a:ext cx="466314" cy="307777"/>
            <a:chOff x="7415646" y="4173743"/>
            <a:chExt cx="466314" cy="307777"/>
          </a:xfrm>
        </p:grpSpPr>
        <p:grpSp>
          <p:nvGrpSpPr>
            <p:cNvPr id="108" name="组合 35"/>
            <p:cNvGrpSpPr/>
            <p:nvPr/>
          </p:nvGrpSpPr>
          <p:grpSpPr>
            <a:xfrm>
              <a:off x="7596208" y="4173743"/>
              <a:ext cx="285752" cy="307777"/>
              <a:chOff x="5305430" y="3003949"/>
              <a:chExt cx="285752" cy="307777"/>
            </a:xfrm>
          </p:grpSpPr>
          <p:sp>
            <p:nvSpPr>
              <p:cNvPr id="110" name="椭圆 109"/>
              <p:cNvSpPr/>
              <p:nvPr/>
            </p:nvSpPr>
            <p:spPr bwMode="auto">
              <a:xfrm>
                <a:off x="536621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1" name="TextBox 62"/>
              <p:cNvSpPr txBox="1">
                <a:spLocks noChangeArrowheads="1"/>
              </p:cNvSpPr>
              <p:nvPr/>
            </p:nvSpPr>
            <p:spPr bwMode="auto">
              <a:xfrm>
                <a:off x="5305430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9" name="直接箭头连接符 108"/>
            <p:cNvCxnSpPr/>
            <p:nvPr/>
          </p:nvCxnSpPr>
          <p:spPr>
            <a:xfrm rot="10800000">
              <a:off x="7415646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组合 143"/>
          <p:cNvGrpSpPr/>
          <p:nvPr/>
        </p:nvGrpSpPr>
        <p:grpSpPr>
          <a:xfrm>
            <a:off x="6253174" y="4245308"/>
            <a:ext cx="457204" cy="307777"/>
            <a:chOff x="7305694" y="4173742"/>
            <a:chExt cx="457204" cy="307777"/>
          </a:xfrm>
        </p:grpSpPr>
        <p:grpSp>
          <p:nvGrpSpPr>
            <p:cNvPr id="113" name="组合 35"/>
            <p:cNvGrpSpPr/>
            <p:nvPr/>
          </p:nvGrpSpPr>
          <p:grpSpPr>
            <a:xfrm>
              <a:off x="7305694" y="4173742"/>
              <a:ext cx="285752" cy="307777"/>
              <a:chOff x="5014916" y="3003948"/>
              <a:chExt cx="285752" cy="307777"/>
            </a:xfrm>
          </p:grpSpPr>
          <p:sp>
            <p:nvSpPr>
              <p:cNvPr id="115" name="椭圆 114"/>
              <p:cNvSpPr/>
              <p:nvPr/>
            </p:nvSpPr>
            <p:spPr bwMode="auto">
              <a:xfrm>
                <a:off x="507682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7" name="TextBox 62"/>
              <p:cNvSpPr txBox="1">
                <a:spLocks noChangeArrowheads="1"/>
              </p:cNvSpPr>
              <p:nvPr/>
            </p:nvSpPr>
            <p:spPr bwMode="auto">
              <a:xfrm>
                <a:off x="5014916" y="3003948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14" name="直接箭头连接符 113"/>
            <p:cNvCxnSpPr/>
            <p:nvPr/>
          </p:nvCxnSpPr>
          <p:spPr>
            <a:xfrm>
              <a:off x="7510898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组合 148"/>
          <p:cNvGrpSpPr/>
          <p:nvPr/>
        </p:nvGrpSpPr>
        <p:grpSpPr>
          <a:xfrm>
            <a:off x="5634045" y="4934088"/>
            <a:ext cx="285752" cy="457203"/>
            <a:chOff x="7367607" y="4205293"/>
            <a:chExt cx="285752" cy="457203"/>
          </a:xfrm>
        </p:grpSpPr>
        <p:grpSp>
          <p:nvGrpSpPr>
            <p:cNvPr id="119" name="组合 35"/>
            <p:cNvGrpSpPr/>
            <p:nvPr/>
          </p:nvGrpSpPr>
          <p:grpSpPr>
            <a:xfrm>
              <a:off x="7367607" y="4354719"/>
              <a:ext cx="285752" cy="307777"/>
              <a:chOff x="5076829" y="3184925"/>
              <a:chExt cx="285752" cy="307777"/>
            </a:xfrm>
          </p:grpSpPr>
          <p:sp>
            <p:nvSpPr>
              <p:cNvPr id="121" name="椭圆 120"/>
              <p:cNvSpPr/>
              <p:nvPr/>
            </p:nvSpPr>
            <p:spPr bwMode="auto">
              <a:xfrm>
                <a:off x="5143504" y="3267739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2" name="TextBox 62"/>
              <p:cNvSpPr txBox="1">
                <a:spLocks noChangeArrowheads="1"/>
              </p:cNvSpPr>
              <p:nvPr/>
            </p:nvSpPr>
            <p:spPr bwMode="auto">
              <a:xfrm>
                <a:off x="5076829" y="3184925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0" name="直接箭头连接符 119"/>
            <p:cNvCxnSpPr/>
            <p:nvPr/>
          </p:nvCxnSpPr>
          <p:spPr>
            <a:xfrm rot="5400000" flipH="1" flipV="1">
              <a:off x="7370196" y="433129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组合 153"/>
          <p:cNvGrpSpPr/>
          <p:nvPr/>
        </p:nvGrpSpPr>
        <p:grpSpPr>
          <a:xfrm>
            <a:off x="7424758" y="4248283"/>
            <a:ext cx="461965" cy="307777"/>
            <a:chOff x="7300932" y="4181480"/>
            <a:chExt cx="461965" cy="307777"/>
          </a:xfrm>
        </p:grpSpPr>
        <p:grpSp>
          <p:nvGrpSpPr>
            <p:cNvPr id="124" name="组合 35"/>
            <p:cNvGrpSpPr/>
            <p:nvPr/>
          </p:nvGrpSpPr>
          <p:grpSpPr>
            <a:xfrm>
              <a:off x="7300932" y="4181480"/>
              <a:ext cx="285752" cy="307777"/>
              <a:chOff x="5010154" y="3011686"/>
              <a:chExt cx="285752" cy="307777"/>
            </a:xfrm>
          </p:grpSpPr>
          <p:sp>
            <p:nvSpPr>
              <p:cNvPr id="127" name="椭圆 126"/>
              <p:cNvSpPr/>
              <p:nvPr/>
            </p:nvSpPr>
            <p:spPr bwMode="auto">
              <a:xfrm>
                <a:off x="5072066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8" name="TextBox 62"/>
              <p:cNvSpPr txBox="1">
                <a:spLocks noChangeArrowheads="1"/>
              </p:cNvSpPr>
              <p:nvPr/>
            </p:nvSpPr>
            <p:spPr bwMode="auto">
              <a:xfrm>
                <a:off x="50101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5" name="直接箭头连接符 124"/>
            <p:cNvCxnSpPr/>
            <p:nvPr/>
          </p:nvCxnSpPr>
          <p:spPr>
            <a:xfrm>
              <a:off x="7510897" y="433906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组合 125"/>
          <p:cNvGrpSpPr/>
          <p:nvPr/>
        </p:nvGrpSpPr>
        <p:grpSpPr>
          <a:xfrm>
            <a:off x="5643570" y="4275211"/>
            <a:ext cx="2857520" cy="2178125"/>
            <a:chOff x="5214942" y="2285992"/>
            <a:chExt cx="2857520" cy="2178125"/>
          </a:xfrm>
        </p:grpSpPr>
        <p:sp>
          <p:nvSpPr>
            <p:cNvPr id="138" name="圆角矩形 137"/>
            <p:cNvSpPr/>
            <p:nvPr/>
          </p:nvSpPr>
          <p:spPr>
            <a:xfrm>
              <a:off x="5214942" y="2285992"/>
              <a:ext cx="2857520" cy="1857388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圆角矩形 192"/>
            <p:cNvSpPr>
              <a:spLocks/>
            </p:cNvSpPr>
            <p:nvPr/>
          </p:nvSpPr>
          <p:spPr>
            <a:xfrm>
              <a:off x="5500694" y="2558816"/>
              <a:ext cx="2268000" cy="1296000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Rectangle 68"/>
            <p:cNvSpPr>
              <a:spLocks noChangeArrowheads="1"/>
            </p:cNvSpPr>
            <p:nvPr/>
          </p:nvSpPr>
          <p:spPr bwMode="auto">
            <a:xfrm>
              <a:off x="5805496" y="3584744"/>
              <a:ext cx="1584000" cy="7920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95" name="组合 112"/>
            <p:cNvGrpSpPr/>
            <p:nvPr/>
          </p:nvGrpSpPr>
          <p:grpSpPr>
            <a:xfrm>
              <a:off x="5734058" y="3462337"/>
              <a:ext cx="1731728" cy="1001780"/>
              <a:chOff x="6215074" y="3376611"/>
              <a:chExt cx="1731728" cy="1001780"/>
            </a:xfrm>
          </p:grpSpPr>
          <p:sp>
            <p:nvSpPr>
              <p:cNvPr id="196" name="Rectangle 68"/>
              <p:cNvSpPr>
                <a:spLocks noChangeArrowheads="1"/>
              </p:cNvSpPr>
              <p:nvPr/>
            </p:nvSpPr>
            <p:spPr bwMode="auto">
              <a:xfrm>
                <a:off x="6286512" y="3495674"/>
                <a:ext cx="1584000" cy="792000"/>
              </a:xfrm>
              <a:prstGeom prst="rect">
                <a:avLst/>
              </a:prstGeom>
              <a:solidFill>
                <a:srgbClr val="9900FF">
                  <a:alpha val="3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7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3438524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98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3625855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99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3835405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00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4011619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01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376611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02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573467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03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773492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04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978281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</p:grpSp>
      </p:grpSp>
      <p:grpSp>
        <p:nvGrpSpPr>
          <p:cNvPr id="224" name="组合 223"/>
          <p:cNvGrpSpPr/>
          <p:nvPr/>
        </p:nvGrpSpPr>
        <p:grpSpPr>
          <a:xfrm>
            <a:off x="6457963" y="5845520"/>
            <a:ext cx="471491" cy="307777"/>
            <a:chOff x="6243649" y="4183268"/>
            <a:chExt cx="471491" cy="307777"/>
          </a:xfrm>
        </p:grpSpPr>
        <p:cxnSp>
          <p:nvCxnSpPr>
            <p:cNvPr id="225" name="直接箭头连接符 224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6" name="组合 35"/>
            <p:cNvGrpSpPr/>
            <p:nvPr/>
          </p:nvGrpSpPr>
          <p:grpSpPr>
            <a:xfrm>
              <a:off x="6429388" y="4183268"/>
              <a:ext cx="285752" cy="307777"/>
              <a:chOff x="5086354" y="3013473"/>
              <a:chExt cx="285752" cy="307777"/>
            </a:xfrm>
          </p:grpSpPr>
          <p:sp>
            <p:nvSpPr>
              <p:cNvPr id="227" name="椭圆 226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28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3473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229" name="组合 228"/>
          <p:cNvGrpSpPr/>
          <p:nvPr/>
        </p:nvGrpSpPr>
        <p:grpSpPr>
          <a:xfrm>
            <a:off x="7058042" y="5843732"/>
            <a:ext cx="471491" cy="307777"/>
            <a:chOff x="6243649" y="4183268"/>
            <a:chExt cx="471491" cy="307777"/>
          </a:xfrm>
        </p:grpSpPr>
        <p:cxnSp>
          <p:nvCxnSpPr>
            <p:cNvPr id="230" name="直接箭头连接符 229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1" name="组合 35"/>
            <p:cNvGrpSpPr/>
            <p:nvPr/>
          </p:nvGrpSpPr>
          <p:grpSpPr>
            <a:xfrm>
              <a:off x="6429388" y="4183268"/>
              <a:ext cx="285752" cy="307777"/>
              <a:chOff x="5086354" y="3013473"/>
              <a:chExt cx="285752" cy="307777"/>
            </a:xfrm>
          </p:grpSpPr>
          <p:sp>
            <p:nvSpPr>
              <p:cNvPr id="232" name="椭圆 23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3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3473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234" name="组合 233"/>
          <p:cNvGrpSpPr/>
          <p:nvPr/>
        </p:nvGrpSpPr>
        <p:grpSpPr>
          <a:xfrm>
            <a:off x="4059964" y="2029362"/>
            <a:ext cx="1019330" cy="576000"/>
            <a:chOff x="6622576" y="538822"/>
            <a:chExt cx="1019330" cy="576000"/>
          </a:xfrm>
        </p:grpSpPr>
        <p:sp>
          <p:nvSpPr>
            <p:cNvPr id="235" name="云形标注 234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153696"/>
                <a:gd name="adj2" fmla="val -767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CE3C861C-9845-477C-82B5-1E21DAD6AE6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374"/>
    </mc:Choice>
    <mc:Fallback xmlns="">
      <p:transition spd="slow" advTm="2083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  <p:bldP spid="58" grpId="0"/>
      <p:bldP spid="102" grpId="0"/>
      <p:bldP spid="126" grpId="0"/>
      <p:bldP spid="211" grpId="0"/>
      <p:bldP spid="215" grpId="0"/>
      <p:bldP spid="223" grpId="0"/>
      <p:bldP spid="87" grpId="0"/>
      <p:bldP spid="88" grpId="0"/>
      <p:bldP spid="8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3129954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流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的微观表述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4" name="圆柱形 3"/>
          <p:cNvSpPr/>
          <p:nvPr/>
        </p:nvSpPr>
        <p:spPr>
          <a:xfrm rot="5400000">
            <a:off x="6436636" y="1207116"/>
            <a:ext cx="576000" cy="2448000"/>
          </a:xfrm>
          <a:prstGeom prst="can">
            <a:avLst/>
          </a:prstGeom>
          <a:solidFill>
            <a:schemeClr val="accent5">
              <a:alpha val="30000"/>
            </a:schemeClr>
          </a:solidFill>
          <a:ln w="12700"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5500694" y="2052628"/>
            <a:ext cx="785818" cy="326827"/>
            <a:chOff x="5500694" y="2052628"/>
            <a:chExt cx="785818" cy="326827"/>
          </a:xfrm>
        </p:grpSpPr>
        <p:grpSp>
          <p:nvGrpSpPr>
            <p:cNvPr id="5" name="组合 143"/>
            <p:cNvGrpSpPr/>
            <p:nvPr/>
          </p:nvGrpSpPr>
          <p:grpSpPr>
            <a:xfrm>
              <a:off x="5643570" y="2071678"/>
              <a:ext cx="457204" cy="307777"/>
              <a:chOff x="7305694" y="4173742"/>
              <a:chExt cx="457204" cy="307777"/>
            </a:xfrm>
          </p:grpSpPr>
          <p:grpSp>
            <p:nvGrpSpPr>
              <p:cNvPr id="6" name="组合 35"/>
              <p:cNvGrpSpPr/>
              <p:nvPr/>
            </p:nvGrpSpPr>
            <p:grpSpPr>
              <a:xfrm>
                <a:off x="7305694" y="4173742"/>
                <a:ext cx="285752" cy="307777"/>
                <a:chOff x="5014916" y="3003948"/>
                <a:chExt cx="285752" cy="307777"/>
              </a:xfrm>
            </p:grpSpPr>
            <p:sp>
              <p:nvSpPr>
                <p:cNvPr id="8" name="椭圆 7"/>
                <p:cNvSpPr/>
                <p:nvPr/>
              </p:nvSpPr>
              <p:spPr bwMode="auto">
                <a:xfrm>
                  <a:off x="5076829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14916" y="3003948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7" name="直接箭头连接符 6"/>
              <p:cNvCxnSpPr/>
              <p:nvPr/>
            </p:nvCxnSpPr>
            <p:spPr>
              <a:xfrm>
                <a:off x="7510898" y="4329538"/>
                <a:ext cx="25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6019810" y="2066916"/>
              <a:ext cx="2667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00694" y="2052628"/>
              <a:ext cx="2571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00694" y="2243128"/>
            <a:ext cx="785818" cy="336353"/>
            <a:chOff x="5500694" y="2243128"/>
            <a:chExt cx="785818" cy="336353"/>
          </a:xfrm>
        </p:grpSpPr>
        <p:grpSp>
          <p:nvGrpSpPr>
            <p:cNvPr id="10" name="组合 143"/>
            <p:cNvGrpSpPr/>
            <p:nvPr/>
          </p:nvGrpSpPr>
          <p:grpSpPr>
            <a:xfrm>
              <a:off x="5653095" y="2271704"/>
              <a:ext cx="457204" cy="307777"/>
              <a:chOff x="7305694" y="4173742"/>
              <a:chExt cx="457204" cy="307777"/>
            </a:xfrm>
          </p:grpSpPr>
          <p:grpSp>
            <p:nvGrpSpPr>
              <p:cNvPr id="11" name="组合 35"/>
              <p:cNvGrpSpPr/>
              <p:nvPr/>
            </p:nvGrpSpPr>
            <p:grpSpPr>
              <a:xfrm>
                <a:off x="7305694" y="4173742"/>
                <a:ext cx="285752" cy="307777"/>
                <a:chOff x="5014916" y="3003948"/>
                <a:chExt cx="285752" cy="307777"/>
              </a:xfrm>
            </p:grpSpPr>
            <p:sp>
              <p:nvSpPr>
                <p:cNvPr id="13" name="椭圆 12"/>
                <p:cNvSpPr/>
                <p:nvPr/>
              </p:nvSpPr>
              <p:spPr bwMode="auto">
                <a:xfrm>
                  <a:off x="5076829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4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14916" y="3003948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2" name="直接箭头连接符 11"/>
              <p:cNvCxnSpPr/>
              <p:nvPr/>
            </p:nvCxnSpPr>
            <p:spPr>
              <a:xfrm>
                <a:off x="7510898" y="4329538"/>
                <a:ext cx="25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6019810" y="2257416"/>
              <a:ext cx="2667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00694" y="2243128"/>
              <a:ext cx="2571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500694" y="2443153"/>
            <a:ext cx="785818" cy="342905"/>
            <a:chOff x="5500694" y="2443153"/>
            <a:chExt cx="785818" cy="342905"/>
          </a:xfrm>
        </p:grpSpPr>
        <p:grpSp>
          <p:nvGrpSpPr>
            <p:cNvPr id="15" name="组合 143"/>
            <p:cNvGrpSpPr/>
            <p:nvPr/>
          </p:nvGrpSpPr>
          <p:grpSpPr>
            <a:xfrm>
              <a:off x="5653095" y="2478281"/>
              <a:ext cx="457204" cy="307777"/>
              <a:chOff x="7305694" y="4173742"/>
              <a:chExt cx="457204" cy="307777"/>
            </a:xfrm>
          </p:grpSpPr>
          <p:grpSp>
            <p:nvGrpSpPr>
              <p:cNvPr id="16" name="组合 35"/>
              <p:cNvGrpSpPr/>
              <p:nvPr/>
            </p:nvGrpSpPr>
            <p:grpSpPr>
              <a:xfrm>
                <a:off x="7305694" y="4173742"/>
                <a:ext cx="285752" cy="307777"/>
                <a:chOff x="5014916" y="3003948"/>
                <a:chExt cx="285752" cy="307777"/>
              </a:xfrm>
            </p:grpSpPr>
            <p:sp>
              <p:nvSpPr>
                <p:cNvPr id="18" name="椭圆 17"/>
                <p:cNvSpPr/>
                <p:nvPr/>
              </p:nvSpPr>
              <p:spPr bwMode="auto">
                <a:xfrm>
                  <a:off x="5076829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9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14916" y="3003948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7" name="直接箭头连接符 16"/>
              <p:cNvCxnSpPr/>
              <p:nvPr/>
            </p:nvCxnSpPr>
            <p:spPr>
              <a:xfrm>
                <a:off x="7510898" y="4329538"/>
                <a:ext cx="25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6019810" y="2457441"/>
              <a:ext cx="2667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00694" y="2443153"/>
              <a:ext cx="2571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429256" y="1816647"/>
            <a:ext cx="28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+</a:t>
            </a:r>
            <a:endParaRPr lang="zh-CN" altLang="en-US" sz="2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24797" y="1819264"/>
            <a:ext cx="28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-</a:t>
            </a:r>
            <a:endParaRPr lang="zh-CN" altLang="en-US" sz="2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7142644" y="2143116"/>
            <a:ext cx="144000" cy="576000"/>
            <a:chOff x="7143768" y="3143248"/>
            <a:chExt cx="144000" cy="576000"/>
          </a:xfrm>
        </p:grpSpPr>
        <p:sp>
          <p:nvSpPr>
            <p:cNvPr id="32" name="弧形 31"/>
            <p:cNvSpPr/>
            <p:nvPr/>
          </p:nvSpPr>
          <p:spPr>
            <a:xfrm>
              <a:off x="7143768" y="3143248"/>
              <a:ext cx="144000" cy="576000"/>
            </a:xfrm>
            <a:prstGeom prst="arc">
              <a:avLst>
                <a:gd name="adj1" fmla="val 5400000"/>
                <a:gd name="adj2" fmla="val 16488569"/>
              </a:avLst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弧形 32"/>
            <p:cNvSpPr/>
            <p:nvPr/>
          </p:nvSpPr>
          <p:spPr>
            <a:xfrm>
              <a:off x="7143768" y="3143248"/>
              <a:ext cx="144000" cy="576000"/>
            </a:xfrm>
            <a:prstGeom prst="arc">
              <a:avLst>
                <a:gd name="adj1" fmla="val 16095107"/>
                <a:gd name="adj2" fmla="val 5376852"/>
              </a:avLst>
            </a:prstGeom>
            <a:ln w="158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Rectangle 3"/>
          <p:cNvSpPr txBox="1">
            <a:spLocks noRot="1" noChangeArrowheads="1"/>
          </p:cNvSpPr>
          <p:nvPr/>
        </p:nvSpPr>
        <p:spPr>
          <a:xfrm>
            <a:off x="500034" y="1357298"/>
            <a:ext cx="1776425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：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866749" y="1814498"/>
            <a:ext cx="4133879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横截面积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自由电荷数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m</a:t>
            </a:r>
            <a:r>
              <a:rPr lang="en-US" altLang="zh-CN" sz="24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7" name="Rectangle 3"/>
          <p:cNvSpPr txBox="1">
            <a:spLocks noRot="1" noChangeArrowheads="1"/>
          </p:cNvSpPr>
          <p:nvPr/>
        </p:nvSpPr>
        <p:spPr>
          <a:xfrm>
            <a:off x="866749" y="2338380"/>
            <a:ext cx="3991003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荷电量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平均运动速率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 </a:t>
            </a:r>
            <a:endParaRPr lang="en-US" altLang="zh-CN" sz="2400" b="1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71472" y="1428736"/>
            <a:ext cx="4429156" cy="142876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6267462" y="2133591"/>
            <a:ext cx="1019182" cy="585525"/>
            <a:chOff x="5987892" y="2339404"/>
            <a:chExt cx="1019182" cy="585525"/>
          </a:xfrm>
        </p:grpSpPr>
        <p:sp>
          <p:nvSpPr>
            <p:cNvPr id="46" name="圆柱形 45"/>
            <p:cNvSpPr/>
            <p:nvPr/>
          </p:nvSpPr>
          <p:spPr>
            <a:xfrm rot="5400000">
              <a:off x="6215074" y="2132929"/>
              <a:ext cx="576000" cy="1008000"/>
            </a:xfrm>
            <a:prstGeom prst="can">
              <a:avLst/>
            </a:prstGeom>
            <a:solidFill>
              <a:srgbClr val="C00000">
                <a:alpha val="51000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弧形 40"/>
            <p:cNvSpPr/>
            <p:nvPr/>
          </p:nvSpPr>
          <p:spPr>
            <a:xfrm>
              <a:off x="5987892" y="2339404"/>
              <a:ext cx="144000" cy="576000"/>
            </a:xfrm>
            <a:prstGeom prst="arc">
              <a:avLst>
                <a:gd name="adj1" fmla="val 5400000"/>
                <a:gd name="adj2" fmla="val 16488569"/>
              </a:avLst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/>
            <p:nvPr/>
          </p:nvCxnSpPr>
          <p:spPr>
            <a:xfrm>
              <a:off x="6025992" y="2353425"/>
              <a:ext cx="900000" cy="0"/>
            </a:xfrm>
            <a:prstGeom prst="line">
              <a:avLst/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6059330" y="2924929"/>
              <a:ext cx="864000" cy="0"/>
            </a:xfrm>
            <a:prstGeom prst="line">
              <a:avLst/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6315087" y="1662100"/>
            <a:ext cx="910319" cy="500066"/>
            <a:chOff x="6276193" y="1662100"/>
            <a:chExt cx="910319" cy="500066"/>
          </a:xfrm>
        </p:grpSpPr>
        <p:cxnSp>
          <p:nvCxnSpPr>
            <p:cNvPr id="52" name="直接连接符 51"/>
            <p:cNvCxnSpPr/>
            <p:nvPr/>
          </p:nvCxnSpPr>
          <p:spPr>
            <a:xfrm rot="5400000">
              <a:off x="6205549" y="2028021"/>
              <a:ext cx="142876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rot="5400000">
              <a:off x="7104080" y="2018496"/>
              <a:ext cx="142876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V="1">
              <a:off x="6286512" y="2000240"/>
              <a:ext cx="900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3"/>
            <p:cNvSpPr txBox="1">
              <a:spLocks noRot="1" noChangeArrowheads="1"/>
            </p:cNvSpPr>
            <p:nvPr/>
          </p:nvSpPr>
          <p:spPr>
            <a:xfrm>
              <a:off x="6571469" y="1662100"/>
              <a:ext cx="357190" cy="50006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t</a:t>
              </a:r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en-US" altLang="zh-CN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580997" y="3286124"/>
            <a:ext cx="5776953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间内，通过任意横截面的自由电荷数：</a:t>
            </a:r>
            <a:endParaRPr lang="en-US" altLang="zh-CN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3" name="Object 1"/>
          <p:cNvGraphicFramePr>
            <a:graphicFrameLocks noChangeAspect="1"/>
          </p:cNvGraphicFramePr>
          <p:nvPr/>
        </p:nvGraphicFramePr>
        <p:xfrm>
          <a:off x="6176974" y="3405187"/>
          <a:ext cx="178594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3" name="公式" r:id="rId7" imgW="774360" imgH="177480" progId="Equation.3">
                  <p:embed/>
                </p:oleObj>
              </mc:Choice>
              <mc:Fallback>
                <p:oleObj name="公式" r:id="rId7" imgW="774360" imgH="177480" progId="Equation.3">
                  <p:embed/>
                  <p:pic>
                    <p:nvPicPr>
                      <p:cNvPr id="6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74" y="3405187"/>
                        <a:ext cx="1785948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燕尾形箭头 63"/>
          <p:cNvSpPr/>
          <p:nvPr/>
        </p:nvSpPr>
        <p:spPr>
          <a:xfrm rot="5400000">
            <a:off x="3767644" y="3894678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571472" y="4214818"/>
            <a:ext cx="5776953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间内，通过任意横截面的电荷量：</a:t>
            </a:r>
            <a:endParaRPr lang="en-US" altLang="zh-CN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6" name="Object 1"/>
          <p:cNvGraphicFramePr>
            <a:graphicFrameLocks noChangeAspect="1"/>
          </p:cNvGraphicFramePr>
          <p:nvPr/>
        </p:nvGraphicFramePr>
        <p:xfrm>
          <a:off x="5545160" y="4308475"/>
          <a:ext cx="2312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4" name="公式" r:id="rId9" imgW="1002960" imgH="203040" progId="Equation.3">
                  <p:embed/>
                </p:oleObj>
              </mc:Choice>
              <mc:Fallback>
                <p:oleObj name="公式" r:id="rId9" imgW="1002960" imgH="203040" progId="Equation.3">
                  <p:embed/>
                  <p:pic>
                    <p:nvPicPr>
                      <p:cNvPr id="6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60" y="4308475"/>
                        <a:ext cx="2312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燕尾形箭头 66"/>
          <p:cNvSpPr/>
          <p:nvPr/>
        </p:nvSpPr>
        <p:spPr>
          <a:xfrm rot="5400000">
            <a:off x="3767644" y="4821793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Rectangle 3"/>
          <p:cNvSpPr txBox="1">
            <a:spLocks noRot="1" noChangeArrowheads="1"/>
          </p:cNvSpPr>
          <p:nvPr/>
        </p:nvSpPr>
        <p:spPr>
          <a:xfrm>
            <a:off x="2143108" y="5141933"/>
            <a:ext cx="235745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导体内的电流：</a:t>
            </a:r>
            <a:endParaRPr lang="en-US" altLang="zh-CN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9" name="Object 1"/>
          <p:cNvGraphicFramePr>
            <a:graphicFrameLocks noChangeAspect="1"/>
          </p:cNvGraphicFramePr>
          <p:nvPr>
            <p:extLst/>
          </p:nvPr>
        </p:nvGraphicFramePr>
        <p:xfrm>
          <a:off x="4357686" y="5045075"/>
          <a:ext cx="20208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5" name="公式" r:id="rId11" imgW="876240" imgH="393480" progId="Equation.3">
                  <p:embed/>
                </p:oleObj>
              </mc:Choice>
              <mc:Fallback>
                <p:oleObj name="公式" r:id="rId11" imgW="876240" imgH="393480" progId="Equation.3">
                  <p:embed/>
                  <p:pic>
                    <p:nvPicPr>
                      <p:cNvPr id="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045075"/>
                        <a:ext cx="20208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4357686" y="5091124"/>
            <a:ext cx="1944000" cy="68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67"/>
          <p:cNvGrpSpPr/>
          <p:nvPr/>
        </p:nvGrpSpPr>
        <p:grpSpPr>
          <a:xfrm>
            <a:off x="6786578" y="5286388"/>
            <a:ext cx="1620000" cy="972000"/>
            <a:chOff x="3635674" y="2410002"/>
            <a:chExt cx="1620000" cy="972000"/>
          </a:xfrm>
        </p:grpSpPr>
        <p:sp>
          <p:nvSpPr>
            <p:cNvPr id="72" name="云形标注 71"/>
            <p:cNvSpPr/>
            <p:nvPr/>
          </p:nvSpPr>
          <p:spPr>
            <a:xfrm>
              <a:off x="3635674" y="2410002"/>
              <a:ext cx="1620000" cy="972000"/>
            </a:xfrm>
            <a:prstGeom prst="cloudCallout">
              <a:avLst>
                <a:gd name="adj1" fmla="val -73445"/>
                <a:gd name="adj2" fmla="val -13870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3639190" y="2491834"/>
              <a:ext cx="160145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电流微观表达式</a:t>
              </a: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7072330" y="2270752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zh-CN" altLang="en-US" sz="14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3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C2AA1150-EC5D-4ED8-86E4-C7CC0BAF396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932560" y="2936520"/>
              <a:ext cx="4895640" cy="3421800"/>
            </p14:xfrm>
          </p:contentPart>
        </mc:Choice>
        <mc:Fallback xmlns=""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C2AA1150-EC5D-4ED8-86E4-C7CC0BAF396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23200" y="2927160"/>
                <a:ext cx="4914360" cy="3440520"/>
              </a:xfrm>
              <a:prstGeom prst="rect">
                <a:avLst/>
              </a:prstGeom>
            </p:spPr>
          </p:pic>
        </mc:Fallback>
      </mc:AlternateContent>
      <p:pic>
        <p:nvPicPr>
          <p:cNvPr id="40" name="音频 39">
            <a:hlinkClick r:id="" action="ppaction://media"/>
            <a:extLst>
              <a:ext uri="{FF2B5EF4-FFF2-40B4-BE49-F238E27FC236}">
                <a16:creationId xmlns:a16="http://schemas.microsoft.com/office/drawing/2014/main" id="{75335EDA-3966-4A6F-9A18-3B12243E4B4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07018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754"/>
    </mc:Choice>
    <mc:Fallback xmlns="">
      <p:transition spd="slow" advTm="4937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2" grpId="0" animBg="1"/>
      <p:bldP spid="4" grpId="0" animBg="1"/>
      <p:bldP spid="29" grpId="0"/>
      <p:bldP spid="30" grpId="0"/>
      <p:bldP spid="35" grpId="0"/>
      <p:bldP spid="36" grpId="0"/>
      <p:bldP spid="37" grpId="0"/>
      <p:bldP spid="38" grpId="0" animBg="1"/>
      <p:bldP spid="62" grpId="0"/>
      <p:bldP spid="64" grpId="0" animBg="1"/>
      <p:bldP spid="65" grpId="0"/>
      <p:bldP spid="67" grpId="0" animBg="1"/>
      <p:bldP spid="68" grpId="0"/>
      <p:bldP spid="70" grpId="0" animBg="1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486197"/>
            <a:ext cx="8845182" cy="6082434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下说法中正确的是（       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有可以自由移动的电荷，就能形成电流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只要物体两端存在电压，就能形成电流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的方向就是电荷定向移动的方向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通过同一段导体的电流越大，该导体内的电子定向移动速率越大</a:t>
            </a:r>
            <a:r>
              <a:rPr lang="en-US" altLang="zh-CN" sz="11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11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728" y="4509408"/>
            <a:ext cx="8864866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下关于电流的说法中，正确的是（       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金属导体中，电场的传播速率就是自由电子定向移动的速率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温度升高时，金属导体中自由电子热运动加快，电流也就加大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路接通后，电子就由电源出发，经过一个极短时间到达用电器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是标量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745378" y="489313"/>
            <a:ext cx="517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0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325308" y="4537983"/>
            <a:ext cx="409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302056" y="3342412"/>
            <a:ext cx="611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D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79512" y="2564904"/>
            <a:ext cx="8864866" cy="1813428"/>
            <a:chOff x="179512" y="4596103"/>
            <a:chExt cx="8864866" cy="1813428"/>
          </a:xfrm>
        </p:grpSpPr>
        <p:sp>
          <p:nvSpPr>
            <p:cNvPr id="6" name="矩形 5"/>
            <p:cNvSpPr/>
            <p:nvPr/>
          </p:nvSpPr>
          <p:spPr>
            <a:xfrm>
              <a:off x="179512" y="4596103"/>
              <a:ext cx="8864866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【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】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有一横截面积为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的铜导线，流经其中的电流为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I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。设单位体积的导线中有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个自由电子，电子电量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电子定向移动速率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。在△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间内，通过导体横截面的自由电子数目为（       ）</a:t>
              </a:r>
              <a:endPara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A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                  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                            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                             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endParaRPr lang="zh-CN" altLang="en-US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436346"/>
                </p:ext>
              </p:extLst>
            </p:nvPr>
          </p:nvGraphicFramePr>
          <p:xfrm>
            <a:off x="670099" y="5733256"/>
            <a:ext cx="51752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53" name="公式" r:id="rId7" imgW="279360" imgH="419040" progId="Equation.3">
                    <p:embed/>
                  </p:oleObj>
                </mc:Choice>
                <mc:Fallback>
                  <p:oleObj name="公式" r:id="rId7" imgW="279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99" y="5733256"/>
                          <a:ext cx="51752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259243"/>
                </p:ext>
              </p:extLst>
            </p:nvPr>
          </p:nvGraphicFramePr>
          <p:xfrm>
            <a:off x="2974355" y="5733256"/>
            <a:ext cx="51752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54" name="公式" r:id="rId9" imgW="279360" imgH="419040" progId="Equation.3">
                    <p:embed/>
                  </p:oleObj>
                </mc:Choice>
                <mc:Fallback>
                  <p:oleObj name="公式" r:id="rId9" imgW="279360" imgH="41904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355" y="5733256"/>
                          <a:ext cx="51752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39097"/>
                </p:ext>
              </p:extLst>
            </p:nvPr>
          </p:nvGraphicFramePr>
          <p:xfrm>
            <a:off x="5112941" y="5833839"/>
            <a:ext cx="61118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55" name="公式" r:id="rId11" imgW="330120" imgH="177480" progId="Equation.3">
                    <p:embed/>
                  </p:oleObj>
                </mc:Choice>
                <mc:Fallback>
                  <p:oleObj name="公式" r:id="rId11" imgW="330120" imgH="17748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941" y="5833839"/>
                          <a:ext cx="611187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523338"/>
                </p:ext>
              </p:extLst>
            </p:nvPr>
          </p:nvGraphicFramePr>
          <p:xfrm>
            <a:off x="7419925" y="5824538"/>
            <a:ext cx="75247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56" name="公式" r:id="rId13" imgW="406080" imgH="177480" progId="Equation.3">
                    <p:embed/>
                  </p:oleObj>
                </mc:Choice>
                <mc:Fallback>
                  <p:oleObj name="公式" r:id="rId13" imgW="406080" imgH="177480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925" y="5824538"/>
                          <a:ext cx="752475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5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6C4658CF-0BBD-4588-9A42-B90111BED0C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99120" y="1477800"/>
              <a:ext cx="7245720" cy="2320200"/>
            </p14:xfrm>
          </p:contentPart>
        </mc:Choice>
        <mc:Fallback xmlns=""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6C4658CF-0BBD-4588-9A42-B90111BED0C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9760" y="1468440"/>
                <a:ext cx="7264440" cy="233892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AA4E5DC9-FC19-4A20-A737-7C43469ED6C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07131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2318"/>
    </mc:Choice>
    <mc:Fallback xmlns="">
      <p:transition spd="slow" advTm="3423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2" grpId="0" bldLvl="0" animBg="1" autoUpdateAnimBg="0"/>
      <p:bldP spid="3" grpId="0"/>
      <p:bldP spid="4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5353652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动势</a:t>
            </a: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omotive</a:t>
            </a:r>
            <a:r>
              <a:rPr kumimoji="0" lang="en-US" altLang="zh-CN" sz="32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Force</a:t>
            </a:r>
            <a:r>
              <a:rPr kumimoji="0" lang="en-US" altLang="zh-CN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)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285720" y="1500174"/>
            <a:ext cx="816986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理意义：反映电源把</a:t>
            </a:r>
            <a:r>
              <a:rPr lang="zh-CN" altLang="en-US" sz="26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其他形式能转化电能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本领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85720" y="2285992"/>
            <a:ext cx="8358246" cy="100013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非静电力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把单位正电荷在电源内从负极→正极所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功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5720" y="3304241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6" name="组合 143"/>
          <p:cNvGrpSpPr/>
          <p:nvPr/>
        </p:nvGrpSpPr>
        <p:grpSpPr>
          <a:xfrm>
            <a:off x="2000250" y="3232150"/>
            <a:ext cx="1147763" cy="832179"/>
            <a:chOff x="2383886" y="3943939"/>
            <a:chExt cx="1147763" cy="832179"/>
          </a:xfrm>
        </p:grpSpPr>
        <p:sp>
          <p:nvSpPr>
            <p:cNvPr id="47" name="矩形 46"/>
            <p:cNvSpPr/>
            <p:nvPr/>
          </p:nvSpPr>
          <p:spPr>
            <a:xfrm>
              <a:off x="2388632" y="3948118"/>
              <a:ext cx="1116000" cy="82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058700"/>
                </p:ext>
              </p:extLst>
            </p:nvPr>
          </p:nvGraphicFramePr>
          <p:xfrm>
            <a:off x="2383886" y="3943939"/>
            <a:ext cx="1147763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72" name="Equation" r:id="rId7" imgW="545760" imgH="431640" progId="Equation.DSMT4">
                    <p:embed/>
                  </p:oleObj>
                </mc:Choice>
                <mc:Fallback>
                  <p:oleObj name="Equation" r:id="rId7" imgW="54576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886" y="3943939"/>
                          <a:ext cx="1147763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307492" y="4725144"/>
            <a:ext cx="2500253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grpSp>
        <p:nvGrpSpPr>
          <p:cNvPr id="51" name="组合 67"/>
          <p:cNvGrpSpPr/>
          <p:nvPr/>
        </p:nvGrpSpPr>
        <p:grpSpPr>
          <a:xfrm>
            <a:off x="857224" y="3992891"/>
            <a:ext cx="1050373" cy="468000"/>
            <a:chOff x="3443793" y="2439635"/>
            <a:chExt cx="1050373" cy="468000"/>
          </a:xfrm>
        </p:grpSpPr>
        <p:sp>
          <p:nvSpPr>
            <p:cNvPr id="52" name="云形标注 51"/>
            <p:cNvSpPr/>
            <p:nvPr/>
          </p:nvSpPr>
          <p:spPr>
            <a:xfrm>
              <a:off x="3443793" y="2439635"/>
              <a:ext cx="972000" cy="468000"/>
            </a:xfrm>
            <a:prstGeom prst="cloudCallout">
              <a:avLst>
                <a:gd name="adj1" fmla="val 73423"/>
                <a:gd name="adj2" fmla="val -83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3506462" y="2467494"/>
              <a:ext cx="9877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动势</a:t>
              </a:r>
            </a:p>
          </p:txBody>
        </p:sp>
      </p:grpSp>
      <p:grpSp>
        <p:nvGrpSpPr>
          <p:cNvPr id="54" name="组合 67"/>
          <p:cNvGrpSpPr/>
          <p:nvPr/>
        </p:nvGrpSpPr>
        <p:grpSpPr>
          <a:xfrm>
            <a:off x="3509954" y="3068960"/>
            <a:ext cx="1809763" cy="576000"/>
            <a:chOff x="3491418" y="2392010"/>
            <a:chExt cx="1809763" cy="576000"/>
          </a:xfrm>
        </p:grpSpPr>
        <p:sp>
          <p:nvSpPr>
            <p:cNvPr id="55" name="云形标注 54"/>
            <p:cNvSpPr/>
            <p:nvPr/>
          </p:nvSpPr>
          <p:spPr>
            <a:xfrm>
              <a:off x="3491418" y="2392010"/>
              <a:ext cx="1584000" cy="576000"/>
            </a:xfrm>
            <a:prstGeom prst="cloudCallout">
              <a:avLst>
                <a:gd name="adj1" fmla="val -79447"/>
                <a:gd name="adj2" fmla="val 2196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3506461" y="2467494"/>
              <a:ext cx="17947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非静电力做功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721624" y="4857760"/>
            <a:ext cx="2938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动势  </a:t>
            </a:r>
            <a:r>
              <a:rPr lang="en-US" altLang="zh-CN" sz="24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s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路端电压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650582" y="4943486"/>
            <a:ext cx="2207698" cy="1600211"/>
            <a:chOff x="5436136" y="4524383"/>
            <a:chExt cx="2207698" cy="1600211"/>
          </a:xfrm>
        </p:grpSpPr>
        <p:cxnSp>
          <p:nvCxnSpPr>
            <p:cNvPr id="67" name="直接连接符 66"/>
            <p:cNvCxnSpPr/>
            <p:nvPr/>
          </p:nvCxnSpPr>
          <p:spPr>
            <a:xfrm>
              <a:off x="5439311" y="5966826"/>
              <a:ext cx="201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5438781" y="4752380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椭圆 68"/>
            <p:cNvSpPr>
              <a:spLocks noChangeAspect="1"/>
            </p:cNvSpPr>
            <p:nvPr/>
          </p:nvSpPr>
          <p:spPr>
            <a:xfrm>
              <a:off x="6229951" y="4620390"/>
              <a:ext cx="288000" cy="288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137291" y="4524383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×</a:t>
              </a:r>
              <a:endParaRPr lang="zh-CN" altLang="en-US" sz="2400" b="1" dirty="0"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cxnSp>
          <p:nvCxnSpPr>
            <p:cNvPr id="71" name="直接连接符 70"/>
            <p:cNvCxnSpPr/>
            <p:nvPr/>
          </p:nvCxnSpPr>
          <p:spPr>
            <a:xfrm>
              <a:off x="6531768" y="4761905"/>
              <a:ext cx="93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>
              <a:off x="7211818" y="4983630"/>
              <a:ext cx="4752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5400000">
              <a:off x="7215894" y="5722549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rot="5400000">
              <a:off x="4824930" y="5359428"/>
              <a:ext cx="1224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椭圆 79"/>
            <p:cNvSpPr>
              <a:spLocks noChangeAspect="1"/>
            </p:cNvSpPr>
            <p:nvPr/>
          </p:nvSpPr>
          <p:spPr>
            <a:xfrm>
              <a:off x="7301521" y="5215293"/>
              <a:ext cx="288000" cy="288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286644" y="5176436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3" name="组合 82"/>
            <p:cNvGrpSpPr/>
            <p:nvPr/>
          </p:nvGrpSpPr>
          <p:grpSpPr>
            <a:xfrm>
              <a:off x="6072198" y="5767404"/>
              <a:ext cx="678942" cy="357190"/>
              <a:chOff x="6072198" y="5786454"/>
              <a:chExt cx="678942" cy="357190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6072198" y="5786454"/>
                <a:ext cx="642942" cy="357190"/>
              </a:xfrm>
              <a:prstGeom prst="rect">
                <a:avLst/>
              </a:prstGeom>
              <a:solidFill>
                <a:srgbClr val="00B0F0"/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076961" y="5786454"/>
                <a:ext cx="64294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电源</a:t>
                </a: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715140" y="5900755"/>
                <a:ext cx="36000" cy="144000"/>
              </a:xfrm>
              <a:prstGeom prst="rect">
                <a:avLst/>
              </a:prstGeom>
              <a:solidFill>
                <a:srgbClr val="00B0F0"/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84" name="TextBox 83"/>
          <p:cNvSpPr txBox="1"/>
          <p:nvPr/>
        </p:nvSpPr>
        <p:spPr>
          <a:xfrm>
            <a:off x="7886723" y="6067443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+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000892" y="6081731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-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98" name="直接连接符 97"/>
          <p:cNvCxnSpPr/>
          <p:nvPr/>
        </p:nvCxnSpPr>
        <p:spPr>
          <a:xfrm>
            <a:off x="3571868" y="4725144"/>
            <a:ext cx="0" cy="1800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组合 108"/>
          <p:cNvGrpSpPr/>
          <p:nvPr/>
        </p:nvGrpSpPr>
        <p:grpSpPr>
          <a:xfrm>
            <a:off x="4335991" y="5470855"/>
            <a:ext cx="1633009" cy="540000"/>
            <a:chOff x="3829045" y="5367351"/>
            <a:chExt cx="1633009" cy="540000"/>
          </a:xfrm>
        </p:grpSpPr>
        <p:graphicFrame>
          <p:nvGraphicFramePr>
            <p:cNvPr id="9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87810"/>
                </p:ext>
              </p:extLst>
            </p:nvPr>
          </p:nvGraphicFramePr>
          <p:xfrm>
            <a:off x="3833279" y="5430521"/>
            <a:ext cx="16287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73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279" y="5430521"/>
                          <a:ext cx="1628775" cy="442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矩形 105"/>
            <p:cNvSpPr/>
            <p:nvPr/>
          </p:nvSpPr>
          <p:spPr>
            <a:xfrm>
              <a:off x="3829045" y="5367351"/>
              <a:ext cx="1620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2" name="组合 67"/>
          <p:cNvGrpSpPr/>
          <p:nvPr/>
        </p:nvGrpSpPr>
        <p:grpSpPr>
          <a:xfrm>
            <a:off x="3621609" y="6042359"/>
            <a:ext cx="1171585" cy="468000"/>
            <a:chOff x="3443793" y="2439635"/>
            <a:chExt cx="1171585" cy="468000"/>
          </a:xfrm>
        </p:grpSpPr>
        <p:sp>
          <p:nvSpPr>
            <p:cNvPr id="115" name="云形标注 114"/>
            <p:cNvSpPr/>
            <p:nvPr/>
          </p:nvSpPr>
          <p:spPr>
            <a:xfrm>
              <a:off x="3443793" y="2439635"/>
              <a:ext cx="1152000" cy="468000"/>
            </a:xfrm>
            <a:prstGeom prst="cloudCallout">
              <a:avLst>
                <a:gd name="adj1" fmla="val 24028"/>
                <a:gd name="adj2" fmla="val -8590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3506462" y="2467494"/>
              <a:ext cx="11089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路端电压</a:t>
              </a:r>
            </a:p>
          </p:txBody>
        </p:sp>
      </p:grpSp>
      <p:grpSp>
        <p:nvGrpSpPr>
          <p:cNvPr id="117" name="组合 67"/>
          <p:cNvGrpSpPr/>
          <p:nvPr/>
        </p:nvGrpSpPr>
        <p:grpSpPr>
          <a:xfrm>
            <a:off x="5219838" y="6085022"/>
            <a:ext cx="1214445" cy="468000"/>
            <a:chOff x="3443793" y="2439635"/>
            <a:chExt cx="1214445" cy="468000"/>
          </a:xfrm>
        </p:grpSpPr>
        <p:sp>
          <p:nvSpPr>
            <p:cNvPr id="118" name="云形标注 117"/>
            <p:cNvSpPr/>
            <p:nvPr/>
          </p:nvSpPr>
          <p:spPr>
            <a:xfrm>
              <a:off x="3443793" y="2439635"/>
              <a:ext cx="1188000" cy="468000"/>
            </a:xfrm>
            <a:prstGeom prst="cloudCallout">
              <a:avLst>
                <a:gd name="adj1" fmla="val -2656"/>
                <a:gd name="adj2" fmla="val -9811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3506461" y="2467494"/>
              <a:ext cx="115177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源内阻</a:t>
              </a: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8098392" y="5515784"/>
            <a:ext cx="357190" cy="500066"/>
            <a:chOff x="7591446" y="5115731"/>
            <a:chExt cx="357190" cy="500066"/>
          </a:xfrm>
        </p:grpSpPr>
        <p:cxnSp>
          <p:nvCxnSpPr>
            <p:cNvPr id="126" name="直接箭头连接符 125"/>
            <p:cNvCxnSpPr/>
            <p:nvPr/>
          </p:nvCxnSpPr>
          <p:spPr>
            <a:xfrm rot="5400000" flipH="1" flipV="1">
              <a:off x="7608115" y="5364970"/>
              <a:ext cx="500066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7591446" y="5200663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6267314" y="571480"/>
            <a:ext cx="1019330" cy="576000"/>
            <a:chOff x="6622576" y="538822"/>
            <a:chExt cx="1019330" cy="576000"/>
          </a:xfrm>
        </p:grpSpPr>
        <p:sp>
          <p:nvSpPr>
            <p:cNvPr id="137" name="云形标注 136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102669"/>
                <a:gd name="adj2" fmla="val 1216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307492" y="5445224"/>
            <a:ext cx="15498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3"/>
          <p:cNvSpPr txBox="1">
            <a:spLocks noRot="1" noChangeArrowheads="1"/>
          </p:cNvSpPr>
          <p:nvPr/>
        </p:nvSpPr>
        <p:spPr>
          <a:xfrm>
            <a:off x="664682" y="6000768"/>
            <a:ext cx="283574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源内</a:t>
            </a:r>
            <a:r>
              <a:rPr lang="zh-CN" altLang="en-US" sz="24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极 → </a:t>
            </a:r>
            <a:r>
              <a:rPr lang="zh-CN" altLang="en-US" sz="24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正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组合 132"/>
          <p:cNvGrpSpPr/>
          <p:nvPr/>
        </p:nvGrpSpPr>
        <p:grpSpPr>
          <a:xfrm>
            <a:off x="7814006" y="3583126"/>
            <a:ext cx="285752" cy="478814"/>
            <a:chOff x="7377132" y="4121354"/>
            <a:chExt cx="285752" cy="478814"/>
          </a:xfrm>
        </p:grpSpPr>
        <p:grpSp>
          <p:nvGrpSpPr>
            <p:cNvPr id="65" name="组合 35"/>
            <p:cNvGrpSpPr/>
            <p:nvPr/>
          </p:nvGrpSpPr>
          <p:grpSpPr>
            <a:xfrm>
              <a:off x="7377132" y="4121354"/>
              <a:ext cx="285752" cy="307777"/>
              <a:chOff x="5086354" y="2951560"/>
              <a:chExt cx="285752" cy="307777"/>
            </a:xfrm>
          </p:grpSpPr>
          <p:sp>
            <p:nvSpPr>
              <p:cNvPr id="73" name="椭圆 72"/>
              <p:cNvSpPr/>
              <p:nvPr/>
            </p:nvSpPr>
            <p:spPr bwMode="auto">
              <a:xfrm>
                <a:off x="5153029" y="3035498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4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2951560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6" name="直接箭头连接符 65"/>
            <p:cNvCxnSpPr/>
            <p:nvPr/>
          </p:nvCxnSpPr>
          <p:spPr>
            <a:xfrm rot="16200000" flipH="1" flipV="1">
              <a:off x="7389246" y="447416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组合 148"/>
          <p:cNvGrpSpPr/>
          <p:nvPr/>
        </p:nvGrpSpPr>
        <p:grpSpPr>
          <a:xfrm>
            <a:off x="5915674" y="3498314"/>
            <a:ext cx="285752" cy="464027"/>
            <a:chOff x="7367607" y="4198469"/>
            <a:chExt cx="285752" cy="464027"/>
          </a:xfrm>
        </p:grpSpPr>
        <p:grpSp>
          <p:nvGrpSpPr>
            <p:cNvPr id="101" name="组合 35"/>
            <p:cNvGrpSpPr/>
            <p:nvPr/>
          </p:nvGrpSpPr>
          <p:grpSpPr>
            <a:xfrm>
              <a:off x="7367607" y="4354719"/>
              <a:ext cx="285752" cy="307777"/>
              <a:chOff x="5076829" y="3184925"/>
              <a:chExt cx="285752" cy="307777"/>
            </a:xfrm>
          </p:grpSpPr>
          <p:sp>
            <p:nvSpPr>
              <p:cNvPr id="103" name="椭圆 102"/>
              <p:cNvSpPr/>
              <p:nvPr/>
            </p:nvSpPr>
            <p:spPr bwMode="auto">
              <a:xfrm>
                <a:off x="5143504" y="3267739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4" name="TextBox 62"/>
              <p:cNvSpPr txBox="1">
                <a:spLocks noChangeArrowheads="1"/>
              </p:cNvSpPr>
              <p:nvPr/>
            </p:nvSpPr>
            <p:spPr bwMode="auto">
              <a:xfrm>
                <a:off x="5076829" y="3184925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2" name="直接箭头连接符 101"/>
            <p:cNvCxnSpPr/>
            <p:nvPr/>
          </p:nvCxnSpPr>
          <p:spPr>
            <a:xfrm rot="5400000" flipH="1" flipV="1">
              <a:off x="7383844" y="4324469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组合 153"/>
          <p:cNvGrpSpPr/>
          <p:nvPr/>
        </p:nvGrpSpPr>
        <p:grpSpPr>
          <a:xfrm>
            <a:off x="6824679" y="2969461"/>
            <a:ext cx="461965" cy="307777"/>
            <a:chOff x="7300932" y="4181480"/>
            <a:chExt cx="461965" cy="307777"/>
          </a:xfrm>
        </p:grpSpPr>
        <p:grpSp>
          <p:nvGrpSpPr>
            <p:cNvPr id="107" name="组合 35"/>
            <p:cNvGrpSpPr/>
            <p:nvPr/>
          </p:nvGrpSpPr>
          <p:grpSpPr>
            <a:xfrm>
              <a:off x="7300932" y="4181480"/>
              <a:ext cx="285752" cy="307777"/>
              <a:chOff x="5010154" y="3011686"/>
              <a:chExt cx="285752" cy="307777"/>
            </a:xfrm>
          </p:grpSpPr>
          <p:sp>
            <p:nvSpPr>
              <p:cNvPr id="110" name="椭圆 109"/>
              <p:cNvSpPr/>
              <p:nvPr/>
            </p:nvSpPr>
            <p:spPr bwMode="auto">
              <a:xfrm>
                <a:off x="5072066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1" name="TextBox 62"/>
              <p:cNvSpPr txBox="1">
                <a:spLocks noChangeArrowheads="1"/>
              </p:cNvSpPr>
              <p:nvPr/>
            </p:nvSpPr>
            <p:spPr bwMode="auto">
              <a:xfrm>
                <a:off x="50101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8" name="直接箭头连接符 107"/>
            <p:cNvCxnSpPr/>
            <p:nvPr/>
          </p:nvCxnSpPr>
          <p:spPr>
            <a:xfrm>
              <a:off x="7510897" y="433906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组合 125"/>
          <p:cNvGrpSpPr/>
          <p:nvPr/>
        </p:nvGrpSpPr>
        <p:grpSpPr>
          <a:xfrm>
            <a:off x="5948462" y="3024447"/>
            <a:ext cx="2124000" cy="1623377"/>
            <a:chOff x="5214941" y="2285992"/>
            <a:chExt cx="2857519" cy="2184015"/>
          </a:xfrm>
        </p:grpSpPr>
        <p:sp>
          <p:nvSpPr>
            <p:cNvPr id="125" name="圆角矩形 124"/>
            <p:cNvSpPr/>
            <p:nvPr/>
          </p:nvSpPr>
          <p:spPr>
            <a:xfrm>
              <a:off x="5214941" y="2285992"/>
              <a:ext cx="2857519" cy="1857387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圆角矩形 126"/>
            <p:cNvSpPr>
              <a:spLocks/>
            </p:cNvSpPr>
            <p:nvPr/>
          </p:nvSpPr>
          <p:spPr>
            <a:xfrm>
              <a:off x="5500694" y="2558815"/>
              <a:ext cx="2268000" cy="1296000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9" name="组合 112"/>
            <p:cNvGrpSpPr/>
            <p:nvPr/>
          </p:nvGrpSpPr>
          <p:grpSpPr>
            <a:xfrm>
              <a:off x="5692947" y="3462338"/>
              <a:ext cx="1808237" cy="1007669"/>
              <a:chOff x="6173963" y="3376611"/>
              <a:chExt cx="1808237" cy="1007670"/>
            </a:xfrm>
          </p:grpSpPr>
          <p:sp>
            <p:nvSpPr>
              <p:cNvPr id="131" name="Rectangle 68"/>
              <p:cNvSpPr>
                <a:spLocks noChangeArrowheads="1"/>
              </p:cNvSpPr>
              <p:nvPr/>
            </p:nvSpPr>
            <p:spPr bwMode="auto">
              <a:xfrm>
                <a:off x="6286512" y="3502551"/>
                <a:ext cx="1584000" cy="7920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Text Box 19"/>
              <p:cNvSpPr txBox="1">
                <a:spLocks noChangeArrowheads="1"/>
              </p:cNvSpPr>
              <p:nvPr/>
            </p:nvSpPr>
            <p:spPr bwMode="auto">
              <a:xfrm>
                <a:off x="6173963" y="3426919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4" name="Text Box 19"/>
              <p:cNvSpPr txBox="1">
                <a:spLocks noChangeArrowheads="1"/>
              </p:cNvSpPr>
              <p:nvPr/>
            </p:nvSpPr>
            <p:spPr bwMode="auto">
              <a:xfrm>
                <a:off x="6180259" y="3614250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5" name="Text Box 19"/>
              <p:cNvSpPr txBox="1">
                <a:spLocks noChangeArrowheads="1"/>
              </p:cNvSpPr>
              <p:nvPr/>
            </p:nvSpPr>
            <p:spPr bwMode="auto">
              <a:xfrm>
                <a:off x="6180259" y="3823800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9" name="Text Box 19"/>
              <p:cNvSpPr txBox="1">
                <a:spLocks noChangeArrowheads="1"/>
              </p:cNvSpPr>
              <p:nvPr/>
            </p:nvSpPr>
            <p:spPr bwMode="auto">
              <a:xfrm>
                <a:off x="6180259" y="4011619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40" name="Text Box 19"/>
              <p:cNvSpPr txBox="1">
                <a:spLocks noChangeArrowheads="1"/>
              </p:cNvSpPr>
              <p:nvPr/>
            </p:nvSpPr>
            <p:spPr bwMode="auto">
              <a:xfrm>
                <a:off x="7653966" y="3376611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141" name="Text Box 19"/>
              <p:cNvSpPr txBox="1">
                <a:spLocks noChangeArrowheads="1"/>
              </p:cNvSpPr>
              <p:nvPr/>
            </p:nvSpPr>
            <p:spPr bwMode="auto">
              <a:xfrm>
                <a:off x="7653966" y="3573467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144" name="Text Box 19"/>
              <p:cNvSpPr txBox="1">
                <a:spLocks noChangeArrowheads="1"/>
              </p:cNvSpPr>
              <p:nvPr/>
            </p:nvSpPr>
            <p:spPr bwMode="auto">
              <a:xfrm>
                <a:off x="7647209" y="3785097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145" name="Text Box 19"/>
              <p:cNvSpPr txBox="1">
                <a:spLocks noChangeArrowheads="1"/>
              </p:cNvSpPr>
              <p:nvPr/>
            </p:nvSpPr>
            <p:spPr bwMode="auto">
              <a:xfrm>
                <a:off x="7653966" y="3966676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128" name="Rectangle 68"/>
            <p:cNvSpPr>
              <a:spLocks noChangeArrowheads="1"/>
            </p:cNvSpPr>
            <p:nvPr/>
          </p:nvSpPr>
          <p:spPr bwMode="auto">
            <a:xfrm>
              <a:off x="5805496" y="3584744"/>
              <a:ext cx="1584000" cy="792000"/>
            </a:xfrm>
            <a:prstGeom prst="rect">
              <a:avLst/>
            </a:prstGeom>
            <a:solidFill>
              <a:srgbClr val="9900FF">
                <a:alpha val="30000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6715140" y="4132494"/>
            <a:ext cx="466048" cy="307777"/>
            <a:chOff x="6243649" y="4172382"/>
            <a:chExt cx="466048" cy="307777"/>
          </a:xfrm>
        </p:grpSpPr>
        <p:cxnSp>
          <p:nvCxnSpPr>
            <p:cNvPr id="147" name="直接箭头连接符 146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8" name="组合 35"/>
            <p:cNvGrpSpPr/>
            <p:nvPr/>
          </p:nvGrpSpPr>
          <p:grpSpPr>
            <a:xfrm>
              <a:off x="6423945" y="4172382"/>
              <a:ext cx="285752" cy="307777"/>
              <a:chOff x="5080911" y="3002587"/>
              <a:chExt cx="285752" cy="307777"/>
            </a:xfrm>
          </p:grpSpPr>
          <p:sp>
            <p:nvSpPr>
              <p:cNvPr id="149" name="椭圆 148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0" name="TextBox 62"/>
              <p:cNvSpPr txBox="1">
                <a:spLocks noChangeArrowheads="1"/>
              </p:cNvSpPr>
              <p:nvPr/>
            </p:nvSpPr>
            <p:spPr bwMode="auto">
              <a:xfrm>
                <a:off x="5080911" y="3002587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92" name="矩形 91"/>
          <p:cNvSpPr>
            <a:spLocks noChangeArrowheads="1"/>
          </p:cNvSpPr>
          <p:nvPr/>
        </p:nvSpPr>
        <p:spPr bwMode="auto">
          <a:xfrm>
            <a:off x="7251005" y="-2738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095BFC6F-0795-4919-AE51-A5456C6EE73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6276"/>
    </mc:Choice>
    <mc:Fallback xmlns="">
      <p:transition spd="slow" advTm="3862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  <p:bldP spid="63" grpId="0"/>
      <p:bldP spid="85" grpId="0"/>
      <p:bldP spid="87" grpId="0"/>
      <p:bldP spid="49" grpId="0"/>
      <p:bldP spid="84" grpId="0"/>
      <p:bldP spid="91" grpId="0"/>
      <p:bldP spid="142" grpId="0"/>
      <p:bldP spid="143" grpId="0"/>
      <p:bldP spid="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736895"/>
            <a:ext cx="8845182" cy="5151410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下关于电源的说法中，正确的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动势在数值上等于电源将单位正电荷在电源内从负极移到正极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非静电力所做的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管电路中电流如何变化，电源的电动势不变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源向外提供的电能越多，表明电动势越大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源内阻越小，电动势越大</a:t>
            </a: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3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665138" y="763236"/>
            <a:ext cx="6350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79512" y="3573016"/>
            <a:ext cx="8864866" cy="2208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干电池的电动势为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 V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这表示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路中每通过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量，电源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 J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化学能转化为电能</a:t>
            </a:r>
            <a:endParaRPr lang="en-US" altLang="zh-CN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干电池在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s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将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 J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化学能转化为电能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干电池中非静电力将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正电荷，从电池负极移到正极做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 J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干电池把化学能转化为电能的本领比电动势为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V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蓄电池强</a:t>
            </a:r>
            <a:endParaRPr lang="zh-CN" altLang="en-US" sz="22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5443381" y="3604984"/>
            <a:ext cx="61111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E27C8795-5A9E-40CC-B1F3-5BD936248AF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482"/>
    </mc:Choice>
    <mc:Fallback xmlns="">
      <p:transition spd="slow" advTm="1724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bldLvl="0" animBg="1" autoUpdateAnimBg="0"/>
      <p:bldP spid="4" grpId="0"/>
      <p:bldP spid="27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10.9|25.6|29.9|10.1|14.9|44.3|30.5|4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7|51.2|14.6|18.7|20.5|41|39.9|37|96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6|47.3|47|7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40.5|10.6|16.3|14.3|7.3|6.6|10.5|4.9|26.5|18.2|38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4|4.1|16.9|15.5|26.6|45|39.1|13.9|5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1|1.4|112|17.2|133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4|17.2|25.8|69.7|11.4|21.6|9|2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2|1.9|106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01</TotalTime>
  <Words>791</Words>
  <Application>Microsoft Office PowerPoint</Application>
  <PresentationFormat>全屏显示(4:3)</PresentationFormat>
  <Paragraphs>244</Paragraphs>
  <Slides>10</Slides>
  <Notes>9</Notes>
  <HiddenSlides>0</HiddenSlides>
  <MMClips>1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741</cp:revision>
  <dcterms:created xsi:type="dcterms:W3CDTF">2014-10-19T02:03:18Z</dcterms:created>
  <dcterms:modified xsi:type="dcterms:W3CDTF">2019-06-04T02:33:32Z</dcterms:modified>
</cp:coreProperties>
</file>